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1"/>
  </p:notesMasterIdLst>
  <p:sldIdLst>
    <p:sldId id="258" r:id="rId2"/>
    <p:sldId id="259" r:id="rId3"/>
    <p:sldId id="263" r:id="rId4"/>
    <p:sldId id="262" r:id="rId5"/>
    <p:sldId id="267" r:id="rId6"/>
    <p:sldId id="265" r:id="rId7"/>
    <p:sldId id="266" r:id="rId8"/>
    <p:sldId id="264" r:id="rId9"/>
    <p:sldId id="260" r:id="rId1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>
        <p:scale>
          <a:sx n="70" d="100"/>
          <a:sy n="70" d="100"/>
        </p:scale>
        <p:origin x="-1386" y="-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59DE88C-E220-45BA-A3F4-676F0470D515}" type="datetimeFigureOut">
              <a:rPr lang="en-US" smtClean="0"/>
              <a:t>12/3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5A0F592-DBF0-4D5A-8FCF-B53AD69E31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735580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46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0" name="Google Shape;1470;ga2609c4100_0_3577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471" name="Google Shape;1471;ga2609c4100_0_357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77831777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159A9E-DA45-4869-9B04-431D9260CFAC}" type="datetimeFigureOut">
              <a:rPr lang="en-US" smtClean="0"/>
              <a:t>12/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18C31D-5D3F-4E3A-91E3-0FCBCF6676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792695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159A9E-DA45-4869-9B04-431D9260CFAC}" type="datetimeFigureOut">
              <a:rPr lang="en-US" smtClean="0"/>
              <a:t>12/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18C31D-5D3F-4E3A-91E3-0FCBCF6676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972287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159A9E-DA45-4869-9B04-431D9260CFAC}" type="datetimeFigureOut">
              <a:rPr lang="en-US" smtClean="0"/>
              <a:t>12/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18C31D-5D3F-4E3A-91E3-0FCBCF6676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258711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159A9E-DA45-4869-9B04-431D9260CFAC}" type="datetimeFigureOut">
              <a:rPr lang="en-US" smtClean="0"/>
              <a:t>12/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18C31D-5D3F-4E3A-91E3-0FCBCF6676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47012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159A9E-DA45-4869-9B04-431D9260CFAC}" type="datetimeFigureOut">
              <a:rPr lang="en-US" smtClean="0"/>
              <a:t>12/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18C31D-5D3F-4E3A-91E3-0FCBCF6676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436455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159A9E-DA45-4869-9B04-431D9260CFAC}" type="datetimeFigureOut">
              <a:rPr lang="en-US" smtClean="0"/>
              <a:t>12/3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18C31D-5D3F-4E3A-91E3-0FCBCF6676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07340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159A9E-DA45-4869-9B04-431D9260CFAC}" type="datetimeFigureOut">
              <a:rPr lang="en-US" smtClean="0"/>
              <a:t>12/3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18C31D-5D3F-4E3A-91E3-0FCBCF6676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219021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159A9E-DA45-4869-9B04-431D9260CFAC}" type="datetimeFigureOut">
              <a:rPr lang="en-US" smtClean="0"/>
              <a:t>12/3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18C31D-5D3F-4E3A-91E3-0FCBCF6676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09055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159A9E-DA45-4869-9B04-431D9260CFAC}" type="datetimeFigureOut">
              <a:rPr lang="en-US" smtClean="0"/>
              <a:t>12/3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18C31D-5D3F-4E3A-91E3-0FCBCF6676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733225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159A9E-DA45-4869-9B04-431D9260CFAC}" type="datetimeFigureOut">
              <a:rPr lang="en-US" smtClean="0"/>
              <a:t>12/3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18C31D-5D3F-4E3A-91E3-0FCBCF6676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932829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159A9E-DA45-4869-9B04-431D9260CFAC}" type="datetimeFigureOut">
              <a:rPr lang="en-US" smtClean="0"/>
              <a:t>12/3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18C31D-5D3F-4E3A-91E3-0FCBCF6676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786620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C159A9E-DA45-4869-9B04-431D9260CFAC}" type="datetimeFigureOut">
              <a:rPr lang="en-US" smtClean="0"/>
              <a:t>12/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718C31D-5D3F-4E3A-91E3-0FCBCF6676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09335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wmf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.gif"/><Relationship Id="rId4" Type="http://schemas.openxmlformats.org/officeDocument/2006/relationships/image" Target="../media/image3.gi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hyperlink" Target="m&#250;a%20b&#224;i%20l&#7899;p%20ch&#250;ng%20m&#236;nh-cut.mp4" TargetMode="Externa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4" Type="http://schemas.openxmlformats.org/officeDocument/2006/relationships/image" Target="http://tusach-img.thuvienkhoahoc.com/images/thumb/d/d9/Ky-thuat-khan-trai-ban.png/500px-Ky-thuat-khan-trai-ban.png" TargetMode="Externa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gif"/><Relationship Id="rId2" Type="http://schemas.openxmlformats.org/officeDocument/2006/relationships/image" Target="../media/image9.gi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.gif"/><Relationship Id="rId5" Type="http://schemas.openxmlformats.org/officeDocument/2006/relationships/image" Target="../media/image12.wmf"/><Relationship Id="rId4" Type="http://schemas.openxmlformats.org/officeDocument/2006/relationships/image" Target="../media/image1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AutoShape 2"/>
          <p:cNvSpPr>
            <a:spLocks noChangeArrowheads="1"/>
          </p:cNvSpPr>
          <p:nvPr/>
        </p:nvSpPr>
        <p:spPr bwMode="auto">
          <a:xfrm>
            <a:off x="7753350" y="819150"/>
            <a:ext cx="152400" cy="152400"/>
          </a:xfrm>
          <a:prstGeom prst="star4">
            <a:avLst>
              <a:gd name="adj" fmla="val 12500"/>
            </a:avLst>
          </a:prstGeom>
          <a:solidFill>
            <a:srgbClr val="FFFF00"/>
          </a:solidFill>
          <a:ln w="57150" algn="ctr">
            <a:solidFill>
              <a:srgbClr val="F8F2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 sz="2400">
              <a:solidFill>
                <a:srgbClr val="FFFF00"/>
              </a:solidFill>
              <a:latin typeface="Century Schoolbook" pitchFamily="18" charset="0"/>
            </a:endParaRPr>
          </a:p>
        </p:txBody>
      </p:sp>
      <p:sp>
        <p:nvSpPr>
          <p:cNvPr id="3075" name="AutoShape 3"/>
          <p:cNvSpPr>
            <a:spLocks noChangeArrowheads="1"/>
          </p:cNvSpPr>
          <p:nvPr/>
        </p:nvSpPr>
        <p:spPr bwMode="auto">
          <a:xfrm>
            <a:off x="4191000" y="4648200"/>
            <a:ext cx="152400" cy="152400"/>
          </a:xfrm>
          <a:prstGeom prst="star4">
            <a:avLst>
              <a:gd name="adj" fmla="val 12500"/>
            </a:avLst>
          </a:prstGeom>
          <a:solidFill>
            <a:srgbClr val="FFFF00"/>
          </a:solidFill>
          <a:ln w="57150" algn="ctr">
            <a:solidFill>
              <a:srgbClr val="F8F2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 sz="2400">
              <a:solidFill>
                <a:srgbClr val="0000FF"/>
              </a:solidFill>
              <a:latin typeface="Century Schoolbook" pitchFamily="18" charset="0"/>
            </a:endParaRPr>
          </a:p>
        </p:txBody>
      </p:sp>
      <p:pic>
        <p:nvPicPr>
          <p:cNvPr id="8196" name="Picture 5" descr="Picture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8" y="0"/>
            <a:ext cx="1295401" cy="1292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7" name="Picture 6" descr="Picture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400000">
            <a:off x="-1587" y="5564187"/>
            <a:ext cx="1295400" cy="1292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8" name="Picture 7" descr="Picture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7620000" y="0"/>
            <a:ext cx="1371600" cy="1292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9" name="Picture 8" descr="Picture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 flipV="1">
            <a:off x="7850188" y="5564187"/>
            <a:ext cx="1295400" cy="1292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00" name="Picture 9" descr="10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3962400"/>
            <a:ext cx="5715000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01" name="Picture 10" descr="butterflies_flowers_md_wht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1800" y="2800350"/>
            <a:ext cx="609600" cy="55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02" name="Picture 11" descr="butterflies_flowers_md_wht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2876550"/>
            <a:ext cx="609600" cy="55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05" name="Picture 16" descr="3d butterfly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4876800"/>
            <a:ext cx="800100" cy="46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90" name="AutoShape 18"/>
          <p:cNvSpPr>
            <a:spLocks noChangeArrowheads="1"/>
          </p:cNvSpPr>
          <p:nvPr/>
        </p:nvSpPr>
        <p:spPr bwMode="auto">
          <a:xfrm>
            <a:off x="838200" y="762000"/>
            <a:ext cx="152400" cy="152400"/>
          </a:xfrm>
          <a:prstGeom prst="star4">
            <a:avLst>
              <a:gd name="adj" fmla="val 12500"/>
            </a:avLst>
          </a:prstGeom>
          <a:solidFill>
            <a:srgbClr val="FFFF00"/>
          </a:solidFill>
          <a:ln w="57150" algn="ctr">
            <a:solidFill>
              <a:srgbClr val="F8F2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 sz="2400">
              <a:solidFill>
                <a:srgbClr val="FFFF00"/>
              </a:solidFill>
              <a:latin typeface="Century Schoolbook" pitchFamily="18" charset="0"/>
            </a:endParaRPr>
          </a:p>
        </p:txBody>
      </p:sp>
      <p:sp>
        <p:nvSpPr>
          <p:cNvPr id="3091" name="WordArt 19"/>
          <p:cNvSpPr>
            <a:spLocks noChangeArrowheads="1" noChangeShapeType="1" noTextEdit="1"/>
          </p:cNvSpPr>
          <p:nvPr/>
        </p:nvSpPr>
        <p:spPr bwMode="auto">
          <a:xfrm>
            <a:off x="1143000" y="1295400"/>
            <a:ext cx="6629400" cy="5257800"/>
          </a:xfrm>
          <a:prstGeom prst="rect">
            <a:avLst/>
          </a:prstGeom>
        </p:spPr>
        <p:txBody>
          <a:bodyPr spcFirstLastPara="1" wrap="none" fromWordArt="1">
            <a:prstTxWarp prst="textArchUp">
              <a:avLst>
                <a:gd name="adj" fmla="val 9932420"/>
              </a:avLst>
            </a:prstTxWarp>
          </a:bodyPr>
          <a:lstStyle/>
          <a:p>
            <a:pPr algn="ctr"/>
            <a:r>
              <a:rPr lang="en-US" sz="3600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/>
                <a:cs typeface="Times New Roman"/>
              </a:rPr>
              <a:t>CHÀO </a:t>
            </a:r>
            <a:r>
              <a:rPr lang="en-US" sz="3600" kern="1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/>
                <a:cs typeface="Times New Roman"/>
              </a:rPr>
              <a:t>MỪNG </a:t>
            </a:r>
            <a:r>
              <a:rPr lang="en-US" sz="3600" kern="10" smtClean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/>
                <a:cs typeface="Times New Roman"/>
              </a:rPr>
              <a:t>QUÝ </a:t>
            </a:r>
            <a:r>
              <a:rPr lang="en-US" sz="3600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/>
                <a:cs typeface="Times New Roman"/>
              </a:rPr>
              <a:t>THẦY CÔ GIÁO VỀ DỰ GIỜ</a:t>
            </a:r>
          </a:p>
        </p:txBody>
      </p:sp>
      <p:sp>
        <p:nvSpPr>
          <p:cNvPr id="8208" name="WordArt 19"/>
          <p:cNvSpPr>
            <a:spLocks noChangeArrowheads="1" noChangeShapeType="1" noTextEdit="1"/>
          </p:cNvSpPr>
          <p:nvPr/>
        </p:nvSpPr>
        <p:spPr bwMode="auto">
          <a:xfrm>
            <a:off x="3081338" y="2286000"/>
            <a:ext cx="3319462" cy="167005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600" b="1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Môn: </a:t>
            </a:r>
            <a:r>
              <a:rPr lang="en-US" sz="3600" b="1" kern="10" dirty="0" err="1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Toán</a:t>
            </a:r>
            <a:r>
              <a:rPr lang="en-US" sz="3600" b="1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</a:p>
          <a:p>
            <a:pPr algn="ctr"/>
            <a:r>
              <a:rPr lang="vi-VN" sz="3600" b="1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Lớp </a:t>
            </a:r>
            <a:r>
              <a:rPr lang="en-US" sz="3600" b="1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7A5</a:t>
            </a:r>
            <a:endParaRPr lang="en-US" sz="3600" b="1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3136382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mph" presetSubtype="6" repeatCount="indefinite" fill="hold" nodeType="withEffect">
                                  <p:stCondLst>
                                    <p:cond delay="1300"/>
                                  </p:stCondLst>
                                  <p:childTnLst>
                                    <p:animClr clrSpc="hsl" dir="cw">
                                      <p:cBhvr>
                                        <p:cTn id="6" dur="30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8F200"/>
                                      </p:to>
                                    </p:animClr>
                                    <p:set>
                                      <p:cBhvr>
                                        <p:cTn id="7" dur="30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7" presetClass="emph" presetSubtype="6" repeatCount="indefinite" fill="hold" nodeType="withEffect">
                                  <p:stCondLst>
                                    <p:cond delay="1300"/>
                                  </p:stCondLst>
                                  <p:childTnLst>
                                    <p:animClr clrSpc="hsl" dir="cw">
                                      <p:cBhvr>
                                        <p:cTn id="9" dur="3000" fill="hold"/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8F200"/>
                                      </p:to>
                                    </p:animClr>
                                    <p:set>
                                      <p:cBhvr>
                                        <p:cTn id="10" dur="3000" fill="hold"/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7" presetClass="emph" presetSubtype="6" repeatCount="indefinite" fill="hold" nodeType="withEffect">
                                  <p:stCondLst>
                                    <p:cond delay="1300"/>
                                  </p:stCondLst>
                                  <p:childTnLst>
                                    <p:animClr clrSpc="hsl" dir="cw">
                                      <p:cBhvr>
                                        <p:cTn id="12" dur="3000" fill="hold"/>
                                        <p:tgtEl>
                                          <p:spTgt spid="309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8F200"/>
                                      </p:to>
                                    </p:animClr>
                                    <p:set>
                                      <p:cBhvr>
                                        <p:cTn id="13" dur="3000" fill="hold"/>
                                        <p:tgtEl>
                                          <p:spTgt spid="3090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21" presetClass="emph" presetSubtype="0" repeatCount="2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5" dur="500" fill="hold"/>
                                        <p:tgtEl>
                                          <p:spTgt spid="309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6" dur="500" fill="hold"/>
                                        <p:tgtEl>
                                          <p:spTgt spid="309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7" dur="500" fill="hold"/>
                                        <p:tgtEl>
                                          <p:spTgt spid="309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8" dur="500" fill="hold"/>
                                        <p:tgtEl>
                                          <p:spTgt spid="309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91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>
              <a:defRPr/>
            </a:pPr>
            <a:r>
              <a:rPr lang="en-US" sz="7200" b="1" dirty="0" smtClean="0">
                <a:solidFill>
                  <a:srgbClr val="FF0000"/>
                </a:solidFill>
              </a:rPr>
              <a:t>KHỞI ĐỘNG</a:t>
            </a:r>
            <a:endParaRPr lang="en-US" sz="7200" b="1" dirty="0">
              <a:solidFill>
                <a:srgbClr val="FF0000"/>
              </a:solidFill>
            </a:endParaRPr>
          </a:p>
        </p:txBody>
      </p:sp>
      <p:sp>
        <p:nvSpPr>
          <p:cNvPr id="9" name="Rectangle 8">
            <a:hlinkClick r:id="rId2" action="ppaction://hlinkfile"/>
          </p:cNvPr>
          <p:cNvSpPr/>
          <p:nvPr/>
        </p:nvSpPr>
        <p:spPr>
          <a:xfrm>
            <a:off x="7467600" y="5867400"/>
            <a:ext cx="1371600" cy="762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30079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914400"/>
            <a:ext cx="8229600" cy="4038600"/>
          </a:xfrm>
        </p:spPr>
        <p:txBody>
          <a:bodyPr>
            <a:noAutofit/>
          </a:bodyPr>
          <a:lstStyle/>
          <a:p>
            <a:r>
              <a:rPr lang="en-US" sz="4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IẾT 25</a:t>
            </a:r>
            <a:br>
              <a:rPr lang="en-US" sz="4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sz="4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BÀI TẬP CUỐI CHƯƠNG II</a:t>
            </a:r>
            <a:endParaRPr lang="en-US" sz="4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860962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914400"/>
          </a:xfrm>
        </p:spPr>
        <p:txBody>
          <a:bodyPr/>
          <a:lstStyle/>
          <a:p>
            <a:r>
              <a:rPr lang="en-US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Ể LỆ CHƠI PLICKERS</a:t>
            </a:r>
            <a:endParaRPr lang="en-US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81000" y="914400"/>
            <a:ext cx="8458200" cy="50783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Tx/>
              <a:buChar char="-"/>
            </a:pP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phát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thẻ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in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giấy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, 4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thẻ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mã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4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án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 A, B, C, D.</a:t>
            </a:r>
          </a:p>
          <a:p>
            <a:pPr marL="285750" indent="-285750">
              <a:buFontTx/>
              <a:buChar char="-"/>
            </a:pP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10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giây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, HS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đọc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màn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án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giơ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lên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285750" indent="-285750">
              <a:buFontTx/>
              <a:buChar char="-"/>
            </a:pP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GV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quét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thẻ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, HS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quét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mã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úp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thẻ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xuống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285750" indent="-285750">
              <a:buFontTx/>
              <a:buChar char="-"/>
            </a:pP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màn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án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màu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xanh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án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sai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màu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đỏ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330089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609600" y="228600"/>
            <a:ext cx="1981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4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09600" y="3200400"/>
            <a:ext cx="73152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/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thập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40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609600" y="1014581"/>
            <a:ext cx="7315200" cy="1938992"/>
            <a:chOff x="990600" y="1243181"/>
            <a:chExt cx="7315200" cy="1938992"/>
          </a:xfrm>
        </p:grpSpPr>
        <p:sp>
          <p:nvSpPr>
            <p:cNvPr id="7" name="TextBox 6"/>
            <p:cNvSpPr txBox="1"/>
            <p:nvPr/>
          </p:nvSpPr>
          <p:spPr>
            <a:xfrm>
              <a:off x="990600" y="1243181"/>
              <a:ext cx="7315200" cy="193899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000" dirty="0" smtClean="0">
                  <a:latin typeface="Times New Roman" pitchFamily="18" charset="0"/>
                  <a:cs typeface="Times New Roman" pitchFamily="18" charset="0"/>
                </a:rPr>
                <a:t>a/ </a:t>
              </a:r>
              <a:r>
                <a:rPr lang="en-US" sz="4000" dirty="0" err="1" smtClean="0">
                  <a:latin typeface="Times New Roman" pitchFamily="18" charset="0"/>
                  <a:cs typeface="Times New Roman" pitchFamily="18" charset="0"/>
                </a:rPr>
                <a:t>Sử</a:t>
              </a:r>
              <a:r>
                <a:rPr lang="en-US" sz="40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4000" dirty="0" err="1" smtClean="0">
                  <a:latin typeface="Times New Roman" pitchFamily="18" charset="0"/>
                  <a:cs typeface="Times New Roman" pitchFamily="18" charset="0"/>
                </a:rPr>
                <a:t>dụng</a:t>
              </a:r>
              <a:r>
                <a:rPr lang="en-US" sz="40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4000" dirty="0" err="1" smtClean="0">
                  <a:latin typeface="Times New Roman" pitchFamily="18" charset="0"/>
                  <a:cs typeface="Times New Roman" pitchFamily="18" charset="0"/>
                </a:rPr>
                <a:t>máy</a:t>
              </a:r>
              <a:r>
                <a:rPr lang="en-US" sz="40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4000" dirty="0" err="1" smtClean="0">
                  <a:latin typeface="Times New Roman" pitchFamily="18" charset="0"/>
                  <a:cs typeface="Times New Roman" pitchFamily="18" charset="0"/>
                </a:rPr>
                <a:t>tính</a:t>
              </a:r>
              <a:r>
                <a:rPr lang="en-US" sz="40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4000" dirty="0" err="1" smtClean="0">
                  <a:latin typeface="Times New Roman" pitchFamily="18" charset="0"/>
                  <a:cs typeface="Times New Roman" pitchFamily="18" charset="0"/>
                </a:rPr>
                <a:t>cầm</a:t>
              </a:r>
              <a:r>
                <a:rPr lang="en-US" sz="40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4000" dirty="0" err="1" smtClean="0">
                  <a:latin typeface="Times New Roman" pitchFamily="18" charset="0"/>
                  <a:cs typeface="Times New Roman" pitchFamily="18" charset="0"/>
                </a:rPr>
                <a:t>tay</a:t>
              </a:r>
              <a:r>
                <a:rPr lang="en-US" sz="40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4000" dirty="0" err="1" smtClean="0">
                  <a:latin typeface="Times New Roman" pitchFamily="18" charset="0"/>
                  <a:cs typeface="Times New Roman" pitchFamily="18" charset="0"/>
                </a:rPr>
                <a:t>làm</a:t>
              </a:r>
              <a:r>
                <a:rPr lang="en-US" sz="40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4000" dirty="0" err="1" smtClean="0">
                  <a:latin typeface="Times New Roman" pitchFamily="18" charset="0"/>
                  <a:cs typeface="Times New Roman" pitchFamily="18" charset="0"/>
                </a:rPr>
                <a:t>tròn</a:t>
              </a:r>
              <a:r>
                <a:rPr lang="en-US" sz="40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4000" dirty="0" err="1" smtClean="0">
                  <a:latin typeface="Times New Roman" pitchFamily="18" charset="0"/>
                  <a:cs typeface="Times New Roman" pitchFamily="18" charset="0"/>
                </a:rPr>
                <a:t>các</a:t>
              </a:r>
              <a:r>
                <a:rPr lang="en-US" sz="40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4000" dirty="0" err="1" smtClean="0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4000" dirty="0" smtClean="0">
                  <a:latin typeface="Times New Roman" pitchFamily="18" charset="0"/>
                  <a:cs typeface="Times New Roman" pitchFamily="18" charset="0"/>
                </a:rPr>
                <a:t>       ;      </a:t>
              </a:r>
              <a:r>
                <a:rPr lang="en-US" sz="4000" dirty="0" err="1" smtClean="0">
                  <a:latin typeface="Times New Roman" pitchFamily="18" charset="0"/>
                  <a:cs typeface="Times New Roman" pitchFamily="18" charset="0"/>
                </a:rPr>
                <a:t>đến</a:t>
              </a:r>
              <a:r>
                <a:rPr lang="en-US" sz="40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4000" dirty="0" err="1" smtClean="0">
                  <a:latin typeface="Times New Roman" pitchFamily="18" charset="0"/>
                  <a:cs typeface="Times New Roman" pitchFamily="18" charset="0"/>
                </a:rPr>
                <a:t>chữ</a:t>
              </a:r>
              <a:r>
                <a:rPr lang="en-US" sz="40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4000" dirty="0" err="1" smtClean="0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40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4000" dirty="0" err="1" smtClean="0">
                  <a:latin typeface="Times New Roman" pitchFamily="18" charset="0"/>
                  <a:cs typeface="Times New Roman" pitchFamily="18" charset="0"/>
                </a:rPr>
                <a:t>thập</a:t>
              </a:r>
              <a:r>
                <a:rPr lang="en-US" sz="40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4000" dirty="0" err="1" smtClean="0">
                  <a:latin typeface="Times New Roman" pitchFamily="18" charset="0"/>
                  <a:cs typeface="Times New Roman" pitchFamily="18" charset="0"/>
                </a:rPr>
                <a:t>phân</a:t>
              </a:r>
              <a:r>
                <a:rPr lang="en-US" sz="40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4000" dirty="0" err="1" smtClean="0">
                  <a:latin typeface="Times New Roman" pitchFamily="18" charset="0"/>
                  <a:cs typeface="Times New Roman" pitchFamily="18" charset="0"/>
                </a:rPr>
                <a:t>thứ</a:t>
              </a:r>
              <a:r>
                <a:rPr lang="en-US" sz="40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4000" dirty="0" err="1" smtClean="0">
                  <a:latin typeface="Times New Roman" pitchFamily="18" charset="0"/>
                  <a:cs typeface="Times New Roman" pitchFamily="18" charset="0"/>
                </a:rPr>
                <a:t>nhất</a:t>
              </a:r>
              <a:r>
                <a:rPr lang="en-US" sz="4000" dirty="0" smtClean="0">
                  <a:latin typeface="Times New Roman" pitchFamily="18" charset="0"/>
                  <a:cs typeface="Times New Roman" pitchFamily="18" charset="0"/>
                </a:rPr>
                <a:t>. </a:t>
              </a:r>
              <a:endParaRPr lang="en-US" sz="40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47751810"/>
                </p:ext>
              </p:extLst>
            </p:nvPr>
          </p:nvGraphicFramePr>
          <p:xfrm>
            <a:off x="3429000" y="1857952"/>
            <a:ext cx="685800" cy="6136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5" name="Equation" r:id="rId3" imgW="241200" imgH="215640" progId="Equation.DSMT4">
                    <p:embed/>
                  </p:oleObj>
                </mc:Choice>
                <mc:Fallback>
                  <p:oleObj name="Equation" r:id="rId3" imgW="241200" imgH="215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429000" y="1857952"/>
                          <a:ext cx="685800" cy="61361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22567991"/>
                </p:ext>
              </p:extLst>
            </p:nvPr>
          </p:nvGraphicFramePr>
          <p:xfrm>
            <a:off x="4229840" y="1913441"/>
            <a:ext cx="875560" cy="5875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6" name="Equation" r:id="rId5" imgW="228600" imgH="228600" progId="Equation.DSMT4">
                    <p:embed/>
                  </p:oleObj>
                </mc:Choice>
                <mc:Fallback>
                  <p:oleObj name="Equation" r:id="rId5" imgW="2286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229840" y="1913441"/>
                          <a:ext cx="875560" cy="58751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1636839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685800" y="152400"/>
            <a:ext cx="5105400" cy="6309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5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IẾU HỌC TẬP 1</a:t>
            </a:r>
            <a:endParaRPr lang="en-US" sz="35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4953000"/>
            <a:ext cx="7010400" cy="819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2" descr="Ky-thuat-khan-trai-ban.png"/>
          <p:cNvPicPr>
            <a:picLocks noChangeAspect="1" noChangeArrowheads="1"/>
          </p:cNvPicPr>
          <p:nvPr/>
        </p:nvPicPr>
        <p:blipFill>
          <a:blip r:embed="rId3" r:link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3164" y="990600"/>
            <a:ext cx="3616036" cy="358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685800" y="1032808"/>
            <a:ext cx="3733800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algn="just"/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a  = -1,25 ;  </a:t>
            </a:r>
          </a:p>
          <a:p>
            <a:pPr algn="just"/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b =  - 2,3.</a:t>
            </a:r>
          </a:p>
          <a:p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85800" y="2781300"/>
            <a:ext cx="3886200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a/ So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b.	</a:t>
            </a:r>
          </a:p>
          <a:p>
            <a:pPr algn="just"/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b/So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|a|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 |b|.</a:t>
            </a:r>
          </a:p>
          <a:p>
            <a:pPr algn="just"/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c/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  <a:p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486005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" grpId="0"/>
      <p:bldP spid="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066800" y="732430"/>
            <a:ext cx="519461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IẾU HỌC TẬP 2</a:t>
            </a:r>
            <a:endParaRPr lang="en-US" sz="40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838200" y="1676400"/>
            <a:ext cx="7086600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thuận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tiện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việc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smtClean="0">
                <a:latin typeface="Times New Roman" pitchFamily="18" charset="0"/>
                <a:cs typeface="Times New Roman" pitchFamily="18" charset="0"/>
              </a:rPr>
              <a:t>7A5,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THCS </a:t>
            </a:r>
            <a:r>
              <a:rPr lang="en-US" sz="3000" dirty="0" err="1" smtClean="0">
                <a:latin typeface="Times New Roman" pitchFamily="18" charset="0"/>
                <a:cs typeface="Times New Roman" pitchFamily="18" charset="0"/>
              </a:rPr>
              <a:t>Đoàn</a:t>
            </a:r>
            <a:r>
              <a:rPr lang="en-US" sz="3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 smtClean="0"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3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trang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bị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ti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vi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màn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chéo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77 inch.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chéo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ti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vi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cm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hàng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mười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. Cho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1 inch ≈ </a:t>
            </a:r>
            <a:r>
              <a:rPr lang="en-US" sz="3000" dirty="0" smtClean="0">
                <a:latin typeface="Times New Roman" pitchFamily="18" charset="0"/>
                <a:cs typeface="Times New Roman" pitchFamily="18" charset="0"/>
              </a:rPr>
              <a:t>2,54 cm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4067743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4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" name="Google Shape;1474;p57"/>
          <p:cNvSpPr/>
          <p:nvPr/>
        </p:nvSpPr>
        <p:spPr>
          <a:xfrm rot="1244805">
            <a:off x="5205720" y="2973302"/>
            <a:ext cx="1544816" cy="143541"/>
          </a:xfrm>
          <a:custGeom>
            <a:avLst/>
            <a:gdLst/>
            <a:ahLst/>
            <a:cxnLst/>
            <a:rect l="l" t="t" r="r" b="b"/>
            <a:pathLst>
              <a:path w="69990" h="5528" extrusionOk="0">
                <a:moveTo>
                  <a:pt x="29335" y="0"/>
                </a:moveTo>
                <a:cubicBezTo>
                  <a:pt x="29293" y="0"/>
                  <a:pt x="29210" y="0"/>
                  <a:pt x="29147" y="42"/>
                </a:cubicBezTo>
                <a:cubicBezTo>
                  <a:pt x="29021" y="63"/>
                  <a:pt x="28917" y="84"/>
                  <a:pt x="28791" y="105"/>
                </a:cubicBezTo>
                <a:cubicBezTo>
                  <a:pt x="28561" y="189"/>
                  <a:pt x="28310" y="272"/>
                  <a:pt x="28080" y="377"/>
                </a:cubicBezTo>
                <a:cubicBezTo>
                  <a:pt x="27891" y="461"/>
                  <a:pt x="27724" y="523"/>
                  <a:pt x="27536" y="628"/>
                </a:cubicBezTo>
                <a:cubicBezTo>
                  <a:pt x="27410" y="691"/>
                  <a:pt x="27264" y="775"/>
                  <a:pt x="27138" y="816"/>
                </a:cubicBezTo>
                <a:cubicBezTo>
                  <a:pt x="26929" y="921"/>
                  <a:pt x="26741" y="1026"/>
                  <a:pt x="26531" y="1130"/>
                </a:cubicBezTo>
                <a:cubicBezTo>
                  <a:pt x="26427" y="1193"/>
                  <a:pt x="26322" y="1235"/>
                  <a:pt x="26259" y="1298"/>
                </a:cubicBezTo>
                <a:cubicBezTo>
                  <a:pt x="26071" y="1402"/>
                  <a:pt x="25883" y="1528"/>
                  <a:pt x="25736" y="1632"/>
                </a:cubicBezTo>
                <a:cubicBezTo>
                  <a:pt x="25590" y="1716"/>
                  <a:pt x="25464" y="1779"/>
                  <a:pt x="25339" y="1884"/>
                </a:cubicBezTo>
                <a:cubicBezTo>
                  <a:pt x="25004" y="2093"/>
                  <a:pt x="24690" y="2344"/>
                  <a:pt x="24334" y="2553"/>
                </a:cubicBezTo>
                <a:cubicBezTo>
                  <a:pt x="23644" y="3013"/>
                  <a:pt x="22912" y="3495"/>
                  <a:pt x="22116" y="3829"/>
                </a:cubicBezTo>
                <a:cubicBezTo>
                  <a:pt x="21928" y="3913"/>
                  <a:pt x="21782" y="3955"/>
                  <a:pt x="21593" y="4039"/>
                </a:cubicBezTo>
                <a:cubicBezTo>
                  <a:pt x="21384" y="4122"/>
                  <a:pt x="21154" y="4164"/>
                  <a:pt x="20924" y="4185"/>
                </a:cubicBezTo>
                <a:cubicBezTo>
                  <a:pt x="20819" y="4185"/>
                  <a:pt x="20736" y="4227"/>
                  <a:pt x="20631" y="4227"/>
                </a:cubicBezTo>
                <a:cubicBezTo>
                  <a:pt x="20464" y="4227"/>
                  <a:pt x="20338" y="4227"/>
                  <a:pt x="20192" y="4185"/>
                </a:cubicBezTo>
                <a:cubicBezTo>
                  <a:pt x="19982" y="4164"/>
                  <a:pt x="19773" y="4122"/>
                  <a:pt x="19585" y="4039"/>
                </a:cubicBezTo>
                <a:cubicBezTo>
                  <a:pt x="19375" y="3934"/>
                  <a:pt x="19166" y="3808"/>
                  <a:pt x="18978" y="3662"/>
                </a:cubicBezTo>
                <a:cubicBezTo>
                  <a:pt x="18664" y="3432"/>
                  <a:pt x="18413" y="3139"/>
                  <a:pt x="18141" y="2867"/>
                </a:cubicBezTo>
                <a:cubicBezTo>
                  <a:pt x="18015" y="2720"/>
                  <a:pt x="17890" y="2574"/>
                  <a:pt x="17743" y="2448"/>
                </a:cubicBezTo>
                <a:cubicBezTo>
                  <a:pt x="17597" y="2281"/>
                  <a:pt x="17409" y="2135"/>
                  <a:pt x="17262" y="1967"/>
                </a:cubicBezTo>
                <a:cubicBezTo>
                  <a:pt x="17095" y="1842"/>
                  <a:pt x="16969" y="1737"/>
                  <a:pt x="16781" y="1653"/>
                </a:cubicBezTo>
                <a:cubicBezTo>
                  <a:pt x="16676" y="1612"/>
                  <a:pt x="16572" y="1570"/>
                  <a:pt x="16467" y="1528"/>
                </a:cubicBezTo>
                <a:cubicBezTo>
                  <a:pt x="16362" y="1507"/>
                  <a:pt x="16258" y="1465"/>
                  <a:pt x="16153" y="1465"/>
                </a:cubicBezTo>
                <a:cubicBezTo>
                  <a:pt x="16070" y="1465"/>
                  <a:pt x="16028" y="1465"/>
                  <a:pt x="15944" y="1507"/>
                </a:cubicBezTo>
                <a:cubicBezTo>
                  <a:pt x="15839" y="1528"/>
                  <a:pt x="15756" y="1549"/>
                  <a:pt x="15651" y="1612"/>
                </a:cubicBezTo>
                <a:cubicBezTo>
                  <a:pt x="15588" y="1653"/>
                  <a:pt x="15484" y="1716"/>
                  <a:pt x="15400" y="1758"/>
                </a:cubicBezTo>
                <a:cubicBezTo>
                  <a:pt x="15316" y="1842"/>
                  <a:pt x="15233" y="1925"/>
                  <a:pt x="15191" y="1988"/>
                </a:cubicBezTo>
                <a:cubicBezTo>
                  <a:pt x="15065" y="2156"/>
                  <a:pt x="14919" y="2302"/>
                  <a:pt x="14814" y="2469"/>
                </a:cubicBezTo>
                <a:cubicBezTo>
                  <a:pt x="14710" y="2595"/>
                  <a:pt x="14605" y="2700"/>
                  <a:pt x="14542" y="2825"/>
                </a:cubicBezTo>
                <a:cubicBezTo>
                  <a:pt x="14438" y="2972"/>
                  <a:pt x="14291" y="3118"/>
                  <a:pt x="14186" y="3244"/>
                </a:cubicBezTo>
                <a:cubicBezTo>
                  <a:pt x="13956" y="3536"/>
                  <a:pt x="13705" y="3767"/>
                  <a:pt x="13412" y="4018"/>
                </a:cubicBezTo>
                <a:cubicBezTo>
                  <a:pt x="13203" y="4164"/>
                  <a:pt x="12973" y="4290"/>
                  <a:pt x="12722" y="4436"/>
                </a:cubicBezTo>
                <a:cubicBezTo>
                  <a:pt x="12492" y="4499"/>
                  <a:pt x="12282" y="4562"/>
                  <a:pt x="12052" y="4604"/>
                </a:cubicBezTo>
                <a:cubicBezTo>
                  <a:pt x="11885" y="4625"/>
                  <a:pt x="11723" y="4635"/>
                  <a:pt x="11558" y="4635"/>
                </a:cubicBezTo>
                <a:cubicBezTo>
                  <a:pt x="11393" y="4635"/>
                  <a:pt x="11226" y="4625"/>
                  <a:pt x="11048" y="4604"/>
                </a:cubicBezTo>
                <a:cubicBezTo>
                  <a:pt x="10525" y="4541"/>
                  <a:pt x="10044" y="4373"/>
                  <a:pt x="9541" y="4164"/>
                </a:cubicBezTo>
                <a:cubicBezTo>
                  <a:pt x="9102" y="3955"/>
                  <a:pt x="8684" y="3746"/>
                  <a:pt x="8265" y="3495"/>
                </a:cubicBezTo>
                <a:cubicBezTo>
                  <a:pt x="8056" y="3348"/>
                  <a:pt x="7847" y="3223"/>
                  <a:pt x="7637" y="3076"/>
                </a:cubicBezTo>
                <a:cubicBezTo>
                  <a:pt x="7428" y="2930"/>
                  <a:pt x="7219" y="2783"/>
                  <a:pt x="7010" y="2658"/>
                </a:cubicBezTo>
                <a:cubicBezTo>
                  <a:pt x="6800" y="2490"/>
                  <a:pt x="6591" y="2365"/>
                  <a:pt x="6382" y="2239"/>
                </a:cubicBezTo>
                <a:cubicBezTo>
                  <a:pt x="6173" y="2093"/>
                  <a:pt x="5922" y="1967"/>
                  <a:pt x="5691" y="1863"/>
                </a:cubicBezTo>
                <a:cubicBezTo>
                  <a:pt x="5284" y="1669"/>
                  <a:pt x="4840" y="1546"/>
                  <a:pt x="4411" y="1546"/>
                </a:cubicBezTo>
                <a:cubicBezTo>
                  <a:pt x="4377" y="1546"/>
                  <a:pt x="4344" y="1547"/>
                  <a:pt x="4310" y="1549"/>
                </a:cubicBezTo>
                <a:cubicBezTo>
                  <a:pt x="4206" y="1549"/>
                  <a:pt x="4080" y="1570"/>
                  <a:pt x="3976" y="1570"/>
                </a:cubicBezTo>
                <a:cubicBezTo>
                  <a:pt x="3829" y="1612"/>
                  <a:pt x="3725" y="1632"/>
                  <a:pt x="3620" y="1653"/>
                </a:cubicBezTo>
                <a:cubicBezTo>
                  <a:pt x="3515" y="1674"/>
                  <a:pt x="3411" y="1737"/>
                  <a:pt x="3348" y="1758"/>
                </a:cubicBezTo>
                <a:cubicBezTo>
                  <a:pt x="3243" y="1821"/>
                  <a:pt x="3139" y="1863"/>
                  <a:pt x="3034" y="1884"/>
                </a:cubicBezTo>
                <a:cubicBezTo>
                  <a:pt x="2553" y="2093"/>
                  <a:pt x="2114" y="2344"/>
                  <a:pt x="1695" y="2616"/>
                </a:cubicBezTo>
                <a:cubicBezTo>
                  <a:pt x="1318" y="2888"/>
                  <a:pt x="963" y="3181"/>
                  <a:pt x="649" y="3516"/>
                </a:cubicBezTo>
                <a:cubicBezTo>
                  <a:pt x="481" y="3662"/>
                  <a:pt x="356" y="3829"/>
                  <a:pt x="230" y="3976"/>
                </a:cubicBezTo>
                <a:cubicBezTo>
                  <a:pt x="168" y="4060"/>
                  <a:pt x="126" y="4143"/>
                  <a:pt x="105" y="4248"/>
                </a:cubicBezTo>
                <a:cubicBezTo>
                  <a:pt x="105" y="4269"/>
                  <a:pt x="63" y="4332"/>
                  <a:pt x="63" y="4353"/>
                </a:cubicBezTo>
                <a:cubicBezTo>
                  <a:pt x="42" y="4436"/>
                  <a:pt x="42" y="4499"/>
                  <a:pt x="21" y="4583"/>
                </a:cubicBezTo>
                <a:cubicBezTo>
                  <a:pt x="0" y="4687"/>
                  <a:pt x="21" y="4792"/>
                  <a:pt x="105" y="4876"/>
                </a:cubicBezTo>
                <a:cubicBezTo>
                  <a:pt x="153" y="4940"/>
                  <a:pt x="225" y="4967"/>
                  <a:pt x="303" y="4967"/>
                </a:cubicBezTo>
                <a:cubicBezTo>
                  <a:pt x="327" y="4967"/>
                  <a:pt x="352" y="4964"/>
                  <a:pt x="377" y="4959"/>
                </a:cubicBezTo>
                <a:cubicBezTo>
                  <a:pt x="461" y="4917"/>
                  <a:pt x="523" y="4897"/>
                  <a:pt x="586" y="4897"/>
                </a:cubicBezTo>
                <a:cubicBezTo>
                  <a:pt x="691" y="4876"/>
                  <a:pt x="774" y="4813"/>
                  <a:pt x="879" y="4771"/>
                </a:cubicBezTo>
                <a:cubicBezTo>
                  <a:pt x="1005" y="4687"/>
                  <a:pt x="1067" y="4499"/>
                  <a:pt x="984" y="4373"/>
                </a:cubicBezTo>
                <a:cubicBezTo>
                  <a:pt x="942" y="4290"/>
                  <a:pt x="879" y="4269"/>
                  <a:pt x="795" y="4248"/>
                </a:cubicBezTo>
                <a:cubicBezTo>
                  <a:pt x="1067" y="3955"/>
                  <a:pt x="1360" y="3704"/>
                  <a:pt x="1632" y="3432"/>
                </a:cubicBezTo>
                <a:cubicBezTo>
                  <a:pt x="2134" y="3076"/>
                  <a:pt x="2658" y="2783"/>
                  <a:pt x="3202" y="2511"/>
                </a:cubicBezTo>
                <a:lnTo>
                  <a:pt x="3599" y="2365"/>
                </a:lnTo>
                <a:cubicBezTo>
                  <a:pt x="3766" y="2302"/>
                  <a:pt x="3913" y="2260"/>
                  <a:pt x="4101" y="2239"/>
                </a:cubicBezTo>
                <a:cubicBezTo>
                  <a:pt x="4174" y="2218"/>
                  <a:pt x="4248" y="2208"/>
                  <a:pt x="4321" y="2208"/>
                </a:cubicBezTo>
                <a:cubicBezTo>
                  <a:pt x="4394" y="2208"/>
                  <a:pt x="4467" y="2218"/>
                  <a:pt x="4541" y="2239"/>
                </a:cubicBezTo>
                <a:cubicBezTo>
                  <a:pt x="4645" y="2260"/>
                  <a:pt x="4729" y="2260"/>
                  <a:pt x="4834" y="2281"/>
                </a:cubicBezTo>
                <a:cubicBezTo>
                  <a:pt x="4959" y="2302"/>
                  <a:pt x="5127" y="2365"/>
                  <a:pt x="5252" y="2448"/>
                </a:cubicBezTo>
                <a:cubicBezTo>
                  <a:pt x="5503" y="2574"/>
                  <a:pt x="5775" y="2700"/>
                  <a:pt x="6005" y="2867"/>
                </a:cubicBezTo>
                <a:cubicBezTo>
                  <a:pt x="6298" y="3034"/>
                  <a:pt x="6549" y="3244"/>
                  <a:pt x="6842" y="3453"/>
                </a:cubicBezTo>
                <a:cubicBezTo>
                  <a:pt x="7114" y="3641"/>
                  <a:pt x="7386" y="3850"/>
                  <a:pt x="7679" y="4039"/>
                </a:cubicBezTo>
                <a:cubicBezTo>
                  <a:pt x="7972" y="4227"/>
                  <a:pt x="8265" y="4394"/>
                  <a:pt x="8537" y="4562"/>
                </a:cubicBezTo>
                <a:cubicBezTo>
                  <a:pt x="9123" y="4876"/>
                  <a:pt x="9730" y="5127"/>
                  <a:pt x="10316" y="5315"/>
                </a:cubicBezTo>
                <a:cubicBezTo>
                  <a:pt x="10757" y="5447"/>
                  <a:pt x="11229" y="5528"/>
                  <a:pt x="11703" y="5528"/>
                </a:cubicBezTo>
                <a:cubicBezTo>
                  <a:pt x="11903" y="5528"/>
                  <a:pt x="12104" y="5513"/>
                  <a:pt x="12303" y="5482"/>
                </a:cubicBezTo>
                <a:cubicBezTo>
                  <a:pt x="12617" y="5420"/>
                  <a:pt x="12910" y="5336"/>
                  <a:pt x="13203" y="5231"/>
                </a:cubicBezTo>
                <a:cubicBezTo>
                  <a:pt x="13496" y="5106"/>
                  <a:pt x="13747" y="4980"/>
                  <a:pt x="13977" y="4792"/>
                </a:cubicBezTo>
                <a:cubicBezTo>
                  <a:pt x="14249" y="4604"/>
                  <a:pt x="14479" y="4373"/>
                  <a:pt x="14710" y="4143"/>
                </a:cubicBezTo>
                <a:cubicBezTo>
                  <a:pt x="14856" y="4018"/>
                  <a:pt x="14961" y="3871"/>
                  <a:pt x="15065" y="3746"/>
                </a:cubicBezTo>
                <a:cubicBezTo>
                  <a:pt x="15212" y="3536"/>
                  <a:pt x="15379" y="3348"/>
                  <a:pt x="15526" y="3139"/>
                </a:cubicBezTo>
                <a:cubicBezTo>
                  <a:pt x="15714" y="2909"/>
                  <a:pt x="15902" y="2658"/>
                  <a:pt x="16132" y="2407"/>
                </a:cubicBezTo>
                <a:cubicBezTo>
                  <a:pt x="16153" y="2407"/>
                  <a:pt x="16153" y="2386"/>
                  <a:pt x="16174" y="2386"/>
                </a:cubicBezTo>
                <a:cubicBezTo>
                  <a:pt x="16216" y="2386"/>
                  <a:pt x="16237" y="2365"/>
                  <a:pt x="16258" y="2365"/>
                </a:cubicBezTo>
                <a:lnTo>
                  <a:pt x="16279" y="2365"/>
                </a:lnTo>
                <a:cubicBezTo>
                  <a:pt x="16342" y="2365"/>
                  <a:pt x="16362" y="2386"/>
                  <a:pt x="16425" y="2386"/>
                </a:cubicBezTo>
                <a:cubicBezTo>
                  <a:pt x="16530" y="2448"/>
                  <a:pt x="16635" y="2490"/>
                  <a:pt x="16739" y="2574"/>
                </a:cubicBezTo>
                <a:cubicBezTo>
                  <a:pt x="17011" y="2783"/>
                  <a:pt x="17262" y="3034"/>
                  <a:pt x="17492" y="3306"/>
                </a:cubicBezTo>
                <a:cubicBezTo>
                  <a:pt x="17806" y="3620"/>
                  <a:pt x="18120" y="3955"/>
                  <a:pt x="18455" y="4248"/>
                </a:cubicBezTo>
                <a:cubicBezTo>
                  <a:pt x="18622" y="4373"/>
                  <a:pt x="18769" y="4478"/>
                  <a:pt x="18936" y="4583"/>
                </a:cubicBezTo>
                <a:cubicBezTo>
                  <a:pt x="19103" y="4708"/>
                  <a:pt x="19313" y="4792"/>
                  <a:pt x="19522" y="4876"/>
                </a:cubicBezTo>
                <a:cubicBezTo>
                  <a:pt x="19710" y="4959"/>
                  <a:pt x="19920" y="4980"/>
                  <a:pt x="20129" y="5022"/>
                </a:cubicBezTo>
                <a:cubicBezTo>
                  <a:pt x="20297" y="5053"/>
                  <a:pt x="20488" y="5072"/>
                  <a:pt x="20669" y="5072"/>
                </a:cubicBezTo>
                <a:cubicBezTo>
                  <a:pt x="20735" y="5072"/>
                  <a:pt x="20799" y="5070"/>
                  <a:pt x="20861" y="5064"/>
                </a:cubicBezTo>
                <a:cubicBezTo>
                  <a:pt x="21070" y="5064"/>
                  <a:pt x="21280" y="5001"/>
                  <a:pt x="21468" y="4980"/>
                </a:cubicBezTo>
                <a:cubicBezTo>
                  <a:pt x="21698" y="4917"/>
                  <a:pt x="21928" y="4855"/>
                  <a:pt x="22179" y="4771"/>
                </a:cubicBezTo>
                <a:cubicBezTo>
                  <a:pt x="22619" y="4604"/>
                  <a:pt x="23037" y="4394"/>
                  <a:pt x="23435" y="4185"/>
                </a:cubicBezTo>
                <a:cubicBezTo>
                  <a:pt x="24021" y="3871"/>
                  <a:pt x="24585" y="3495"/>
                  <a:pt x="25129" y="3118"/>
                </a:cubicBezTo>
                <a:cubicBezTo>
                  <a:pt x="25381" y="2930"/>
                  <a:pt x="25653" y="2762"/>
                  <a:pt x="25946" y="2574"/>
                </a:cubicBezTo>
                <a:cubicBezTo>
                  <a:pt x="26259" y="2365"/>
                  <a:pt x="26573" y="2176"/>
                  <a:pt x="26887" y="1967"/>
                </a:cubicBezTo>
                <a:cubicBezTo>
                  <a:pt x="26908" y="1946"/>
                  <a:pt x="26950" y="1925"/>
                  <a:pt x="26992" y="1925"/>
                </a:cubicBezTo>
                <a:cubicBezTo>
                  <a:pt x="27096" y="1863"/>
                  <a:pt x="27201" y="1821"/>
                  <a:pt x="27306" y="1737"/>
                </a:cubicBezTo>
                <a:cubicBezTo>
                  <a:pt x="27452" y="1653"/>
                  <a:pt x="27619" y="1549"/>
                  <a:pt x="27787" y="1465"/>
                </a:cubicBezTo>
                <a:cubicBezTo>
                  <a:pt x="27829" y="1444"/>
                  <a:pt x="27870" y="1444"/>
                  <a:pt x="27891" y="1423"/>
                </a:cubicBezTo>
                <a:cubicBezTo>
                  <a:pt x="27996" y="1360"/>
                  <a:pt x="28142" y="1319"/>
                  <a:pt x="28247" y="1256"/>
                </a:cubicBezTo>
                <a:cubicBezTo>
                  <a:pt x="28414" y="1193"/>
                  <a:pt x="28624" y="1088"/>
                  <a:pt x="28812" y="1005"/>
                </a:cubicBezTo>
                <a:cubicBezTo>
                  <a:pt x="29000" y="921"/>
                  <a:pt x="29210" y="879"/>
                  <a:pt x="29419" y="816"/>
                </a:cubicBezTo>
                <a:lnTo>
                  <a:pt x="29649" y="816"/>
                </a:lnTo>
                <a:cubicBezTo>
                  <a:pt x="29733" y="837"/>
                  <a:pt x="29816" y="879"/>
                  <a:pt x="29921" y="900"/>
                </a:cubicBezTo>
                <a:cubicBezTo>
                  <a:pt x="30047" y="984"/>
                  <a:pt x="30172" y="1047"/>
                  <a:pt x="30298" y="1151"/>
                </a:cubicBezTo>
                <a:cubicBezTo>
                  <a:pt x="30695" y="1507"/>
                  <a:pt x="31030" y="1863"/>
                  <a:pt x="31407" y="2197"/>
                </a:cubicBezTo>
                <a:lnTo>
                  <a:pt x="32118" y="2825"/>
                </a:lnTo>
                <a:cubicBezTo>
                  <a:pt x="32348" y="3013"/>
                  <a:pt x="32578" y="3181"/>
                  <a:pt x="32808" y="3348"/>
                </a:cubicBezTo>
                <a:cubicBezTo>
                  <a:pt x="33080" y="3536"/>
                  <a:pt x="33332" y="3662"/>
                  <a:pt x="33604" y="3829"/>
                </a:cubicBezTo>
                <a:cubicBezTo>
                  <a:pt x="33834" y="3955"/>
                  <a:pt x="34127" y="4039"/>
                  <a:pt x="34378" y="4081"/>
                </a:cubicBezTo>
                <a:cubicBezTo>
                  <a:pt x="34451" y="4101"/>
                  <a:pt x="34514" y="4112"/>
                  <a:pt x="34574" y="4112"/>
                </a:cubicBezTo>
                <a:cubicBezTo>
                  <a:pt x="34634" y="4112"/>
                  <a:pt x="34692" y="4101"/>
                  <a:pt x="34754" y="4081"/>
                </a:cubicBezTo>
                <a:cubicBezTo>
                  <a:pt x="34901" y="4081"/>
                  <a:pt x="35068" y="4060"/>
                  <a:pt x="35215" y="4018"/>
                </a:cubicBezTo>
                <a:cubicBezTo>
                  <a:pt x="35487" y="3955"/>
                  <a:pt x="35738" y="3871"/>
                  <a:pt x="35989" y="3767"/>
                </a:cubicBezTo>
                <a:cubicBezTo>
                  <a:pt x="36261" y="3641"/>
                  <a:pt x="36533" y="3516"/>
                  <a:pt x="36784" y="3348"/>
                </a:cubicBezTo>
                <a:cubicBezTo>
                  <a:pt x="37161" y="3118"/>
                  <a:pt x="37474" y="2867"/>
                  <a:pt x="37809" y="2595"/>
                </a:cubicBezTo>
                <a:cubicBezTo>
                  <a:pt x="37998" y="2448"/>
                  <a:pt x="38207" y="2281"/>
                  <a:pt x="38395" y="2135"/>
                </a:cubicBezTo>
                <a:cubicBezTo>
                  <a:pt x="38542" y="1988"/>
                  <a:pt x="38709" y="1884"/>
                  <a:pt x="38855" y="1758"/>
                </a:cubicBezTo>
                <a:cubicBezTo>
                  <a:pt x="39190" y="1507"/>
                  <a:pt x="39546" y="1298"/>
                  <a:pt x="39922" y="1109"/>
                </a:cubicBezTo>
                <a:cubicBezTo>
                  <a:pt x="40111" y="1026"/>
                  <a:pt x="40299" y="984"/>
                  <a:pt x="40508" y="942"/>
                </a:cubicBezTo>
                <a:cubicBezTo>
                  <a:pt x="40613" y="942"/>
                  <a:pt x="40697" y="921"/>
                  <a:pt x="40801" y="921"/>
                </a:cubicBezTo>
                <a:cubicBezTo>
                  <a:pt x="40864" y="921"/>
                  <a:pt x="40948" y="921"/>
                  <a:pt x="41052" y="942"/>
                </a:cubicBezTo>
                <a:cubicBezTo>
                  <a:pt x="41366" y="1005"/>
                  <a:pt x="41659" y="1088"/>
                  <a:pt x="41952" y="1193"/>
                </a:cubicBezTo>
                <a:cubicBezTo>
                  <a:pt x="42182" y="1298"/>
                  <a:pt x="42433" y="1423"/>
                  <a:pt x="42684" y="1528"/>
                </a:cubicBezTo>
                <a:cubicBezTo>
                  <a:pt x="42831" y="1612"/>
                  <a:pt x="42956" y="1674"/>
                  <a:pt x="43124" y="1758"/>
                </a:cubicBezTo>
                <a:cubicBezTo>
                  <a:pt x="43249" y="1842"/>
                  <a:pt x="43417" y="1925"/>
                  <a:pt x="43563" y="1988"/>
                </a:cubicBezTo>
                <a:lnTo>
                  <a:pt x="44421" y="2386"/>
                </a:lnTo>
                <a:cubicBezTo>
                  <a:pt x="44735" y="2511"/>
                  <a:pt x="45049" y="2595"/>
                  <a:pt x="45363" y="2679"/>
                </a:cubicBezTo>
                <a:cubicBezTo>
                  <a:pt x="46053" y="2867"/>
                  <a:pt x="46723" y="2972"/>
                  <a:pt x="47413" y="3034"/>
                </a:cubicBezTo>
                <a:cubicBezTo>
                  <a:pt x="47748" y="3097"/>
                  <a:pt x="48125" y="3097"/>
                  <a:pt x="48459" y="3097"/>
                </a:cubicBezTo>
                <a:cubicBezTo>
                  <a:pt x="48794" y="3097"/>
                  <a:pt x="49129" y="3034"/>
                  <a:pt x="49485" y="2992"/>
                </a:cubicBezTo>
                <a:cubicBezTo>
                  <a:pt x="50070" y="2909"/>
                  <a:pt x="50677" y="2720"/>
                  <a:pt x="51263" y="2490"/>
                </a:cubicBezTo>
                <a:cubicBezTo>
                  <a:pt x="51619" y="2344"/>
                  <a:pt x="51954" y="2156"/>
                  <a:pt x="52330" y="1967"/>
                </a:cubicBezTo>
                <a:cubicBezTo>
                  <a:pt x="52749" y="1758"/>
                  <a:pt x="53167" y="1528"/>
                  <a:pt x="53607" y="1319"/>
                </a:cubicBezTo>
                <a:cubicBezTo>
                  <a:pt x="53690" y="1298"/>
                  <a:pt x="53795" y="1256"/>
                  <a:pt x="53879" y="1235"/>
                </a:cubicBezTo>
                <a:lnTo>
                  <a:pt x="54025" y="1235"/>
                </a:lnTo>
                <a:cubicBezTo>
                  <a:pt x="54151" y="1256"/>
                  <a:pt x="54255" y="1298"/>
                  <a:pt x="54402" y="1340"/>
                </a:cubicBezTo>
                <a:cubicBezTo>
                  <a:pt x="54778" y="1528"/>
                  <a:pt x="55134" y="1779"/>
                  <a:pt x="55490" y="2030"/>
                </a:cubicBezTo>
                <a:cubicBezTo>
                  <a:pt x="55866" y="2281"/>
                  <a:pt x="56243" y="2490"/>
                  <a:pt x="56640" y="2700"/>
                </a:cubicBezTo>
                <a:cubicBezTo>
                  <a:pt x="57038" y="2909"/>
                  <a:pt x="57456" y="3076"/>
                  <a:pt x="57875" y="3223"/>
                </a:cubicBezTo>
                <a:cubicBezTo>
                  <a:pt x="58335" y="3390"/>
                  <a:pt x="58837" y="3453"/>
                  <a:pt x="59340" y="3495"/>
                </a:cubicBezTo>
                <a:cubicBezTo>
                  <a:pt x="59396" y="3497"/>
                  <a:pt x="59453" y="3499"/>
                  <a:pt x="59510" y="3499"/>
                </a:cubicBezTo>
                <a:cubicBezTo>
                  <a:pt x="59892" y="3499"/>
                  <a:pt x="60272" y="3439"/>
                  <a:pt x="60637" y="3348"/>
                </a:cubicBezTo>
                <a:cubicBezTo>
                  <a:pt x="61013" y="3285"/>
                  <a:pt x="61369" y="3118"/>
                  <a:pt x="61725" y="2972"/>
                </a:cubicBezTo>
                <a:cubicBezTo>
                  <a:pt x="61871" y="2888"/>
                  <a:pt x="61997" y="2825"/>
                  <a:pt x="62164" y="2762"/>
                </a:cubicBezTo>
                <a:cubicBezTo>
                  <a:pt x="62269" y="2700"/>
                  <a:pt x="62353" y="2658"/>
                  <a:pt x="62457" y="2595"/>
                </a:cubicBezTo>
                <a:cubicBezTo>
                  <a:pt x="62583" y="2511"/>
                  <a:pt x="62729" y="2469"/>
                  <a:pt x="62876" y="2386"/>
                </a:cubicBezTo>
                <a:cubicBezTo>
                  <a:pt x="63566" y="2093"/>
                  <a:pt x="64298" y="1946"/>
                  <a:pt x="65073" y="1842"/>
                </a:cubicBezTo>
                <a:cubicBezTo>
                  <a:pt x="65449" y="1779"/>
                  <a:pt x="65868" y="1758"/>
                  <a:pt x="66286" y="1716"/>
                </a:cubicBezTo>
                <a:cubicBezTo>
                  <a:pt x="66642" y="1674"/>
                  <a:pt x="66998" y="1653"/>
                  <a:pt x="67332" y="1632"/>
                </a:cubicBezTo>
                <a:cubicBezTo>
                  <a:pt x="67918" y="1581"/>
                  <a:pt x="68517" y="1543"/>
                  <a:pt x="69108" y="1543"/>
                </a:cubicBezTo>
                <a:cubicBezTo>
                  <a:pt x="69235" y="1543"/>
                  <a:pt x="69362" y="1545"/>
                  <a:pt x="69488" y="1549"/>
                </a:cubicBezTo>
                <a:cubicBezTo>
                  <a:pt x="69780" y="1549"/>
                  <a:pt x="69990" y="1319"/>
                  <a:pt x="69990" y="1047"/>
                </a:cubicBezTo>
                <a:cubicBezTo>
                  <a:pt x="69990" y="795"/>
                  <a:pt x="69739" y="565"/>
                  <a:pt x="69488" y="565"/>
                </a:cubicBezTo>
                <a:cubicBezTo>
                  <a:pt x="68944" y="565"/>
                  <a:pt x="68379" y="607"/>
                  <a:pt x="67856" y="628"/>
                </a:cubicBezTo>
                <a:cubicBezTo>
                  <a:pt x="67437" y="837"/>
                  <a:pt x="67186" y="879"/>
                  <a:pt x="66914" y="879"/>
                </a:cubicBezTo>
                <a:cubicBezTo>
                  <a:pt x="66663" y="900"/>
                  <a:pt x="66433" y="900"/>
                  <a:pt x="66161" y="921"/>
                </a:cubicBezTo>
                <a:cubicBezTo>
                  <a:pt x="65826" y="942"/>
                  <a:pt x="65491" y="1005"/>
                  <a:pt x="65115" y="1026"/>
                </a:cubicBezTo>
                <a:cubicBezTo>
                  <a:pt x="64550" y="1088"/>
                  <a:pt x="63964" y="1193"/>
                  <a:pt x="63420" y="1319"/>
                </a:cubicBezTo>
                <a:cubicBezTo>
                  <a:pt x="62813" y="1465"/>
                  <a:pt x="62248" y="1674"/>
                  <a:pt x="61683" y="1967"/>
                </a:cubicBezTo>
                <a:cubicBezTo>
                  <a:pt x="61578" y="2030"/>
                  <a:pt x="61474" y="2093"/>
                  <a:pt x="61348" y="2135"/>
                </a:cubicBezTo>
                <a:cubicBezTo>
                  <a:pt x="61223" y="2176"/>
                  <a:pt x="61118" y="2239"/>
                  <a:pt x="60993" y="2281"/>
                </a:cubicBezTo>
                <a:cubicBezTo>
                  <a:pt x="60804" y="2365"/>
                  <a:pt x="60637" y="2407"/>
                  <a:pt x="60469" y="2469"/>
                </a:cubicBezTo>
                <a:cubicBezTo>
                  <a:pt x="60260" y="2511"/>
                  <a:pt x="60030" y="2574"/>
                  <a:pt x="59842" y="2595"/>
                </a:cubicBezTo>
                <a:cubicBezTo>
                  <a:pt x="59653" y="2616"/>
                  <a:pt x="59465" y="2616"/>
                  <a:pt x="59277" y="2616"/>
                </a:cubicBezTo>
                <a:cubicBezTo>
                  <a:pt x="59089" y="2616"/>
                  <a:pt x="58942" y="2595"/>
                  <a:pt x="58754" y="2595"/>
                </a:cubicBezTo>
                <a:cubicBezTo>
                  <a:pt x="58524" y="2574"/>
                  <a:pt x="58293" y="2511"/>
                  <a:pt x="58063" y="2448"/>
                </a:cubicBezTo>
                <a:cubicBezTo>
                  <a:pt x="57812" y="2365"/>
                  <a:pt x="57582" y="2281"/>
                  <a:pt x="57352" y="2176"/>
                </a:cubicBezTo>
                <a:cubicBezTo>
                  <a:pt x="56954" y="1988"/>
                  <a:pt x="56557" y="1779"/>
                  <a:pt x="56180" y="1570"/>
                </a:cubicBezTo>
                <a:cubicBezTo>
                  <a:pt x="55992" y="1465"/>
                  <a:pt x="55824" y="1360"/>
                  <a:pt x="55657" y="1235"/>
                </a:cubicBezTo>
                <a:lnTo>
                  <a:pt x="55029" y="837"/>
                </a:lnTo>
                <a:cubicBezTo>
                  <a:pt x="54862" y="733"/>
                  <a:pt x="54674" y="649"/>
                  <a:pt x="54506" y="586"/>
                </a:cubicBezTo>
                <a:cubicBezTo>
                  <a:pt x="54402" y="523"/>
                  <a:pt x="54255" y="503"/>
                  <a:pt x="54130" y="482"/>
                </a:cubicBezTo>
                <a:cubicBezTo>
                  <a:pt x="54004" y="440"/>
                  <a:pt x="53899" y="440"/>
                  <a:pt x="53774" y="419"/>
                </a:cubicBezTo>
                <a:cubicBezTo>
                  <a:pt x="53690" y="419"/>
                  <a:pt x="53607" y="419"/>
                  <a:pt x="53565" y="440"/>
                </a:cubicBezTo>
                <a:lnTo>
                  <a:pt x="53251" y="523"/>
                </a:lnTo>
                <a:cubicBezTo>
                  <a:pt x="53083" y="586"/>
                  <a:pt x="52937" y="649"/>
                  <a:pt x="52770" y="733"/>
                </a:cubicBezTo>
                <a:cubicBezTo>
                  <a:pt x="52456" y="900"/>
                  <a:pt x="52163" y="1047"/>
                  <a:pt x="51849" y="1214"/>
                </a:cubicBezTo>
                <a:cubicBezTo>
                  <a:pt x="51472" y="1423"/>
                  <a:pt x="51096" y="1612"/>
                  <a:pt x="50677" y="1779"/>
                </a:cubicBezTo>
                <a:cubicBezTo>
                  <a:pt x="50447" y="1884"/>
                  <a:pt x="50175" y="1967"/>
                  <a:pt x="49945" y="2051"/>
                </a:cubicBezTo>
                <a:cubicBezTo>
                  <a:pt x="49610" y="2156"/>
                  <a:pt x="49296" y="2197"/>
                  <a:pt x="48961" y="2260"/>
                </a:cubicBezTo>
                <a:cubicBezTo>
                  <a:pt x="48648" y="2302"/>
                  <a:pt x="48292" y="2302"/>
                  <a:pt x="47978" y="2344"/>
                </a:cubicBezTo>
                <a:cubicBezTo>
                  <a:pt x="47622" y="2344"/>
                  <a:pt x="47246" y="2302"/>
                  <a:pt x="46890" y="2260"/>
                </a:cubicBezTo>
                <a:cubicBezTo>
                  <a:pt x="46409" y="2176"/>
                  <a:pt x="45969" y="2093"/>
                  <a:pt x="45509" y="1988"/>
                </a:cubicBezTo>
                <a:cubicBezTo>
                  <a:pt x="45091" y="1884"/>
                  <a:pt x="44672" y="1758"/>
                  <a:pt x="44275" y="1612"/>
                </a:cubicBezTo>
                <a:cubicBezTo>
                  <a:pt x="43877" y="1423"/>
                  <a:pt x="43480" y="1235"/>
                  <a:pt x="43103" y="1026"/>
                </a:cubicBezTo>
                <a:cubicBezTo>
                  <a:pt x="42643" y="795"/>
                  <a:pt x="42203" y="565"/>
                  <a:pt x="41743" y="398"/>
                </a:cubicBezTo>
                <a:cubicBezTo>
                  <a:pt x="41555" y="314"/>
                  <a:pt x="41366" y="293"/>
                  <a:pt x="41157" y="251"/>
                </a:cubicBezTo>
                <a:cubicBezTo>
                  <a:pt x="40948" y="189"/>
                  <a:pt x="40718" y="189"/>
                  <a:pt x="40487" y="189"/>
                </a:cubicBezTo>
                <a:cubicBezTo>
                  <a:pt x="40236" y="189"/>
                  <a:pt x="40027" y="251"/>
                  <a:pt x="39797" y="293"/>
                </a:cubicBezTo>
                <a:cubicBezTo>
                  <a:pt x="39567" y="356"/>
                  <a:pt x="39358" y="461"/>
                  <a:pt x="39148" y="565"/>
                </a:cubicBezTo>
                <a:cubicBezTo>
                  <a:pt x="38646" y="816"/>
                  <a:pt x="38207" y="1151"/>
                  <a:pt x="37767" y="1507"/>
                </a:cubicBezTo>
                <a:lnTo>
                  <a:pt x="36972" y="2135"/>
                </a:lnTo>
                <a:cubicBezTo>
                  <a:pt x="36763" y="2281"/>
                  <a:pt x="36533" y="2469"/>
                  <a:pt x="36303" y="2616"/>
                </a:cubicBezTo>
                <a:cubicBezTo>
                  <a:pt x="36052" y="2783"/>
                  <a:pt x="35801" y="2909"/>
                  <a:pt x="35529" y="3034"/>
                </a:cubicBezTo>
                <a:cubicBezTo>
                  <a:pt x="35403" y="3097"/>
                  <a:pt x="35298" y="3139"/>
                  <a:pt x="35173" y="3181"/>
                </a:cubicBezTo>
                <a:cubicBezTo>
                  <a:pt x="35005" y="3223"/>
                  <a:pt x="34838" y="3244"/>
                  <a:pt x="34671" y="3285"/>
                </a:cubicBezTo>
                <a:lnTo>
                  <a:pt x="34315" y="3285"/>
                </a:lnTo>
                <a:cubicBezTo>
                  <a:pt x="34168" y="3244"/>
                  <a:pt x="34043" y="3202"/>
                  <a:pt x="33917" y="3139"/>
                </a:cubicBezTo>
                <a:cubicBezTo>
                  <a:pt x="33436" y="2909"/>
                  <a:pt x="32997" y="2616"/>
                  <a:pt x="32578" y="2302"/>
                </a:cubicBezTo>
                <a:cubicBezTo>
                  <a:pt x="32369" y="2156"/>
                  <a:pt x="32181" y="1988"/>
                  <a:pt x="32013" y="1821"/>
                </a:cubicBezTo>
                <a:cubicBezTo>
                  <a:pt x="31867" y="1674"/>
                  <a:pt x="31741" y="1570"/>
                  <a:pt x="31616" y="1444"/>
                </a:cubicBezTo>
                <a:cubicBezTo>
                  <a:pt x="31281" y="1130"/>
                  <a:pt x="30967" y="775"/>
                  <a:pt x="30591" y="482"/>
                </a:cubicBezTo>
                <a:cubicBezTo>
                  <a:pt x="30444" y="377"/>
                  <a:pt x="30277" y="272"/>
                  <a:pt x="30088" y="168"/>
                </a:cubicBezTo>
                <a:cubicBezTo>
                  <a:pt x="29984" y="105"/>
                  <a:pt x="29879" y="84"/>
                  <a:pt x="29775" y="63"/>
                </a:cubicBezTo>
                <a:cubicBezTo>
                  <a:pt x="29754" y="63"/>
                  <a:pt x="29712" y="42"/>
                  <a:pt x="29670" y="42"/>
                </a:cubicBezTo>
                <a:cubicBezTo>
                  <a:pt x="29607" y="42"/>
                  <a:pt x="29523" y="0"/>
                  <a:pt x="29461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102396" tIns="102396" rIns="102396" bIns="102396" anchor="ctr" anchorCtr="0">
            <a:noAutofit/>
          </a:bodyPr>
          <a:lstStyle/>
          <a:p>
            <a:pPr defTabSz="1024103"/>
            <a:endParaRPr sz="200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478" name="Google Shape;1478;p57"/>
          <p:cNvGrpSpPr/>
          <p:nvPr/>
        </p:nvGrpSpPr>
        <p:grpSpPr>
          <a:xfrm>
            <a:off x="841019" y="2072036"/>
            <a:ext cx="1356364" cy="1722427"/>
            <a:chOff x="1938604" y="1358625"/>
            <a:chExt cx="1232946" cy="1174275"/>
          </a:xfrm>
        </p:grpSpPr>
        <p:sp>
          <p:nvSpPr>
            <p:cNvPr id="1479" name="Google Shape;1479;p57"/>
            <p:cNvSpPr/>
            <p:nvPr/>
          </p:nvSpPr>
          <p:spPr>
            <a:xfrm>
              <a:off x="2024050" y="1377375"/>
              <a:ext cx="1147500" cy="1155525"/>
            </a:xfrm>
            <a:custGeom>
              <a:avLst/>
              <a:gdLst/>
              <a:ahLst/>
              <a:cxnLst/>
              <a:rect l="l" t="t" r="r" b="b"/>
              <a:pathLst>
                <a:path w="45900" h="46221" extrusionOk="0">
                  <a:moveTo>
                    <a:pt x="43506" y="1"/>
                  </a:moveTo>
                  <a:lnTo>
                    <a:pt x="1" y="2704"/>
                  </a:lnTo>
                  <a:lnTo>
                    <a:pt x="2715" y="46221"/>
                  </a:lnTo>
                  <a:lnTo>
                    <a:pt x="41029" y="43828"/>
                  </a:lnTo>
                  <a:lnTo>
                    <a:pt x="45899" y="38303"/>
                  </a:lnTo>
                  <a:lnTo>
                    <a:pt x="43506" y="1"/>
                  </a:lnTo>
                  <a:close/>
                </a:path>
              </a:pathLst>
            </a:custGeom>
            <a:solidFill>
              <a:srgbClr val="918C7F">
                <a:alpha val="18990"/>
              </a:srgbClr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024103"/>
              <a:endParaRPr sz="20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480" name="Google Shape;1480;p57"/>
            <p:cNvSpPr/>
            <p:nvPr/>
          </p:nvSpPr>
          <p:spPr>
            <a:xfrm>
              <a:off x="2005600" y="1358625"/>
              <a:ext cx="1147475" cy="1155825"/>
            </a:xfrm>
            <a:custGeom>
              <a:avLst/>
              <a:gdLst/>
              <a:ahLst/>
              <a:cxnLst/>
              <a:rect l="l" t="t" r="r" b="b"/>
              <a:pathLst>
                <a:path w="45899" h="46233" extrusionOk="0">
                  <a:moveTo>
                    <a:pt x="43494" y="1"/>
                  </a:moveTo>
                  <a:lnTo>
                    <a:pt x="0" y="2715"/>
                  </a:lnTo>
                  <a:lnTo>
                    <a:pt x="2703" y="46233"/>
                  </a:lnTo>
                  <a:lnTo>
                    <a:pt x="41029" y="43828"/>
                  </a:lnTo>
                  <a:lnTo>
                    <a:pt x="45899" y="38315"/>
                  </a:lnTo>
                  <a:lnTo>
                    <a:pt x="43494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024103"/>
              <a:endParaRPr sz="20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481" name="Google Shape;1481;p57"/>
            <p:cNvSpPr/>
            <p:nvPr/>
          </p:nvSpPr>
          <p:spPr>
            <a:xfrm>
              <a:off x="3022975" y="2316475"/>
              <a:ext cx="130100" cy="137850"/>
            </a:xfrm>
            <a:custGeom>
              <a:avLst/>
              <a:gdLst/>
              <a:ahLst/>
              <a:cxnLst/>
              <a:rect l="l" t="t" r="r" b="b"/>
              <a:pathLst>
                <a:path w="5204" h="5514" extrusionOk="0">
                  <a:moveTo>
                    <a:pt x="5204" y="1"/>
                  </a:moveTo>
                  <a:lnTo>
                    <a:pt x="1" y="322"/>
                  </a:lnTo>
                  <a:lnTo>
                    <a:pt x="334" y="5514"/>
                  </a:lnTo>
                  <a:lnTo>
                    <a:pt x="5204" y="1"/>
                  </a:lnTo>
                  <a:close/>
                </a:path>
              </a:pathLst>
            </a:custGeom>
            <a:solidFill>
              <a:srgbClr val="FF7A5F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024103"/>
              <a:endParaRPr sz="20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482" name="Google Shape;1482;p57"/>
            <p:cNvSpPr/>
            <p:nvPr/>
          </p:nvSpPr>
          <p:spPr>
            <a:xfrm>
              <a:off x="1938604" y="1600218"/>
              <a:ext cx="178901" cy="474175"/>
            </a:xfrm>
            <a:custGeom>
              <a:avLst/>
              <a:gdLst/>
              <a:ahLst/>
              <a:cxnLst/>
              <a:rect l="l" t="t" r="r" b="b"/>
              <a:pathLst>
                <a:path w="5311" h="18967" extrusionOk="0">
                  <a:moveTo>
                    <a:pt x="4477" y="0"/>
                  </a:moveTo>
                  <a:cubicBezTo>
                    <a:pt x="4072" y="155"/>
                    <a:pt x="3405" y="95"/>
                    <a:pt x="3072" y="119"/>
                  </a:cubicBezTo>
                  <a:cubicBezTo>
                    <a:pt x="2048" y="191"/>
                    <a:pt x="1024" y="262"/>
                    <a:pt x="0" y="274"/>
                  </a:cubicBezTo>
                  <a:lnTo>
                    <a:pt x="822" y="18967"/>
                  </a:lnTo>
                  <a:cubicBezTo>
                    <a:pt x="1112" y="18910"/>
                    <a:pt x="1405" y="18894"/>
                    <a:pt x="1697" y="18894"/>
                  </a:cubicBezTo>
                  <a:cubicBezTo>
                    <a:pt x="2030" y="18894"/>
                    <a:pt x="2364" y="18914"/>
                    <a:pt x="2693" y="18914"/>
                  </a:cubicBezTo>
                  <a:cubicBezTo>
                    <a:pt x="2796" y="18914"/>
                    <a:pt x="2898" y="18912"/>
                    <a:pt x="3001" y="18907"/>
                  </a:cubicBezTo>
                  <a:cubicBezTo>
                    <a:pt x="3560" y="18883"/>
                    <a:pt x="4096" y="18776"/>
                    <a:pt x="4644" y="18741"/>
                  </a:cubicBezTo>
                  <a:cubicBezTo>
                    <a:pt x="4759" y="18733"/>
                    <a:pt x="4906" y="18722"/>
                    <a:pt x="5048" y="18722"/>
                  </a:cubicBezTo>
                  <a:cubicBezTo>
                    <a:pt x="5141" y="18722"/>
                    <a:pt x="5231" y="18727"/>
                    <a:pt x="5310" y="18741"/>
                  </a:cubicBezTo>
                  <a:lnTo>
                    <a:pt x="4477" y="0"/>
                  </a:lnTo>
                  <a:close/>
                </a:path>
              </a:pathLst>
            </a:custGeom>
            <a:solidFill>
              <a:srgbClr val="FFAC58">
                <a:alpha val="72630"/>
              </a:srgbClr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024103"/>
              <a:endParaRPr sz="200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497" name="Google Shape;1497;p57"/>
          <p:cNvSpPr txBox="1"/>
          <p:nvPr/>
        </p:nvSpPr>
        <p:spPr>
          <a:xfrm>
            <a:off x="947369" y="2443757"/>
            <a:ext cx="1147200" cy="560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02396" tIns="102396" rIns="102396" bIns="102396" anchor="t" anchorCtr="0">
            <a:noAutofit/>
          </a:bodyPr>
          <a:lstStyle/>
          <a:p>
            <a:pPr algn="ctr" defTabSz="1024103"/>
            <a:r>
              <a:rPr lang="en-US" sz="3100" b="1" dirty="0">
                <a:solidFill>
                  <a:srgbClr val="2F1932"/>
                </a:solidFill>
                <a:latin typeface="Times New Roman" pitchFamily="18" charset="0"/>
                <a:ea typeface="Delius"/>
                <a:cs typeface="Times New Roman" pitchFamily="18" charset="0"/>
                <a:sym typeface="Delius"/>
              </a:rPr>
              <a:t>01</a:t>
            </a:r>
            <a:endParaRPr sz="3100" b="1" dirty="0">
              <a:solidFill>
                <a:srgbClr val="2F1932"/>
              </a:solidFill>
              <a:latin typeface="Times New Roman" pitchFamily="18" charset="0"/>
              <a:ea typeface="Delius"/>
              <a:cs typeface="Times New Roman" pitchFamily="18" charset="0"/>
              <a:sym typeface="Delius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4050494" y="394152"/>
            <a:ext cx="1096128" cy="600322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206" tIns="25603" rIns="51206" bIns="25603" rtlCol="0" anchor="ctr"/>
          <a:lstStyle/>
          <a:p>
            <a:pPr algn="ctr" defTabSz="1024103"/>
            <a:endParaRPr lang="en-US" sz="2000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" name="Google Shape;1473;p57"/>
          <p:cNvSpPr txBox="1">
            <a:spLocks/>
          </p:cNvSpPr>
          <p:nvPr/>
        </p:nvSpPr>
        <p:spPr>
          <a:xfrm>
            <a:off x="2265996" y="702997"/>
            <a:ext cx="5190307" cy="1414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02396" tIns="102396" rIns="102396" bIns="102396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Delius"/>
              <a:buNone/>
              <a:defRPr sz="2800" b="1" i="0" u="none" strike="noStrike" cap="none">
                <a:solidFill>
                  <a:schemeClr val="dk1"/>
                </a:solidFill>
                <a:latin typeface="Delius"/>
                <a:ea typeface="Delius"/>
                <a:cs typeface="Delius"/>
                <a:sym typeface="Delius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Delius"/>
              <a:buNone/>
              <a:defRPr sz="2800" b="1" i="0" u="none" strike="noStrike" cap="none">
                <a:solidFill>
                  <a:schemeClr val="dk1"/>
                </a:solidFill>
                <a:latin typeface="Delius"/>
                <a:ea typeface="Delius"/>
                <a:cs typeface="Delius"/>
                <a:sym typeface="Delius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Delius"/>
              <a:buNone/>
              <a:defRPr sz="2800" b="1" i="0" u="none" strike="noStrike" cap="none">
                <a:solidFill>
                  <a:schemeClr val="dk1"/>
                </a:solidFill>
                <a:latin typeface="Delius"/>
                <a:ea typeface="Delius"/>
                <a:cs typeface="Delius"/>
                <a:sym typeface="Delius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Delius"/>
              <a:buNone/>
              <a:defRPr sz="2800" b="1" i="0" u="none" strike="noStrike" cap="none">
                <a:solidFill>
                  <a:schemeClr val="dk1"/>
                </a:solidFill>
                <a:latin typeface="Delius"/>
                <a:ea typeface="Delius"/>
                <a:cs typeface="Delius"/>
                <a:sym typeface="Delius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Delius"/>
              <a:buNone/>
              <a:defRPr sz="2800" b="1" i="0" u="none" strike="noStrike" cap="none">
                <a:solidFill>
                  <a:schemeClr val="dk1"/>
                </a:solidFill>
                <a:latin typeface="Delius"/>
                <a:ea typeface="Delius"/>
                <a:cs typeface="Delius"/>
                <a:sym typeface="Delius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Delius"/>
              <a:buNone/>
              <a:defRPr sz="2800" b="1" i="0" u="none" strike="noStrike" cap="none">
                <a:solidFill>
                  <a:schemeClr val="dk1"/>
                </a:solidFill>
                <a:latin typeface="Delius"/>
                <a:ea typeface="Delius"/>
                <a:cs typeface="Delius"/>
                <a:sym typeface="Delius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Delius"/>
              <a:buNone/>
              <a:defRPr sz="2800" b="1" i="0" u="none" strike="noStrike" cap="none">
                <a:solidFill>
                  <a:schemeClr val="dk1"/>
                </a:solidFill>
                <a:latin typeface="Delius"/>
                <a:ea typeface="Delius"/>
                <a:cs typeface="Delius"/>
                <a:sym typeface="Delius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Delius"/>
              <a:buNone/>
              <a:defRPr sz="2800" b="1" i="0" u="none" strike="noStrike" cap="none">
                <a:solidFill>
                  <a:schemeClr val="dk1"/>
                </a:solidFill>
                <a:latin typeface="Delius"/>
                <a:ea typeface="Delius"/>
                <a:cs typeface="Delius"/>
                <a:sym typeface="Delius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Delius"/>
              <a:buNone/>
              <a:defRPr sz="2800" b="1" i="0" u="none" strike="noStrike" cap="none">
                <a:solidFill>
                  <a:schemeClr val="dk1"/>
                </a:solidFill>
                <a:latin typeface="Delius"/>
                <a:ea typeface="Delius"/>
                <a:cs typeface="Delius"/>
                <a:sym typeface="Delius"/>
              </a:defRPr>
            </a:lvl9pPr>
          </a:lstStyle>
          <a:p>
            <a:pPr defTabSz="1024103">
              <a:buClr>
                <a:srgbClr val="2F1932"/>
              </a:buClr>
            </a:pPr>
            <a:r>
              <a:rPr lang="vi-VN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ƯỚNG DẪN VỀ NHÀ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84881" y="3754434"/>
            <a:ext cx="2003461" cy="1006583"/>
          </a:xfrm>
          <a:prstGeom prst="rect">
            <a:avLst/>
          </a:prstGeom>
          <a:noFill/>
        </p:spPr>
        <p:txBody>
          <a:bodyPr wrap="square" lIns="51206" tIns="25603" rIns="51206" bIns="25603" rtlCol="0">
            <a:spAutoFit/>
          </a:bodyPr>
          <a:lstStyle/>
          <a:p>
            <a:pPr algn="ctr" defTabSz="1024103">
              <a:lnSpc>
                <a:spcPct val="150000"/>
              </a:lnSpc>
            </a:pP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Ôn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kiến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học</a:t>
            </a:r>
            <a:endParaRPr lang="en-US" sz="2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3438355" y="3336200"/>
            <a:ext cx="2405015" cy="1575200"/>
          </a:xfrm>
          <a:prstGeom prst="rect">
            <a:avLst/>
          </a:prstGeom>
          <a:noFill/>
        </p:spPr>
        <p:txBody>
          <a:bodyPr wrap="square" lIns="51206" tIns="25603" rIns="51206" bIns="25603" rtlCol="0">
            <a:spAutoFit/>
          </a:bodyPr>
          <a:lstStyle/>
          <a:p>
            <a:pPr algn="ctr" defTabSz="1024103">
              <a:lnSpc>
                <a:spcPct val="150000"/>
              </a:lnSpc>
            </a:pP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Hoàn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SGK: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2.31 SGK/39</a:t>
            </a:r>
            <a:endParaRPr lang="en-US" sz="2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6540117" y="4320072"/>
            <a:ext cx="2212505" cy="1575200"/>
          </a:xfrm>
          <a:prstGeom prst="rect">
            <a:avLst/>
          </a:prstGeom>
          <a:noFill/>
        </p:spPr>
        <p:txBody>
          <a:bodyPr wrap="square" lIns="51206" tIns="25603" rIns="51206" bIns="25603" rtlCol="0">
            <a:spAutoFit/>
          </a:bodyPr>
          <a:lstStyle/>
          <a:p>
            <a:pPr algn="ctr" defTabSz="1024103">
              <a:lnSpc>
                <a:spcPct val="150000"/>
              </a:lnSpc>
            </a:pP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Chuẩn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bị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17 Thu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thập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loại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dữ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liệu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0" name="Google Shape;1475;p57"/>
          <p:cNvSpPr/>
          <p:nvPr/>
        </p:nvSpPr>
        <p:spPr>
          <a:xfrm rot="-657115">
            <a:off x="2275987" y="2832336"/>
            <a:ext cx="1740737" cy="139909"/>
          </a:xfrm>
          <a:custGeom>
            <a:avLst/>
            <a:gdLst/>
            <a:ahLst/>
            <a:cxnLst/>
            <a:rect l="l" t="t" r="r" b="b"/>
            <a:pathLst>
              <a:path w="69990" h="5528" extrusionOk="0">
                <a:moveTo>
                  <a:pt x="29335" y="0"/>
                </a:moveTo>
                <a:cubicBezTo>
                  <a:pt x="29293" y="0"/>
                  <a:pt x="29210" y="0"/>
                  <a:pt x="29147" y="42"/>
                </a:cubicBezTo>
                <a:cubicBezTo>
                  <a:pt x="29021" y="63"/>
                  <a:pt x="28917" y="84"/>
                  <a:pt x="28791" y="105"/>
                </a:cubicBezTo>
                <a:cubicBezTo>
                  <a:pt x="28561" y="189"/>
                  <a:pt x="28310" y="272"/>
                  <a:pt x="28080" y="377"/>
                </a:cubicBezTo>
                <a:cubicBezTo>
                  <a:pt x="27891" y="461"/>
                  <a:pt x="27724" y="523"/>
                  <a:pt x="27536" y="628"/>
                </a:cubicBezTo>
                <a:cubicBezTo>
                  <a:pt x="27410" y="691"/>
                  <a:pt x="27264" y="775"/>
                  <a:pt x="27138" y="816"/>
                </a:cubicBezTo>
                <a:cubicBezTo>
                  <a:pt x="26929" y="921"/>
                  <a:pt x="26741" y="1026"/>
                  <a:pt x="26531" y="1130"/>
                </a:cubicBezTo>
                <a:cubicBezTo>
                  <a:pt x="26427" y="1193"/>
                  <a:pt x="26322" y="1235"/>
                  <a:pt x="26259" y="1298"/>
                </a:cubicBezTo>
                <a:cubicBezTo>
                  <a:pt x="26071" y="1402"/>
                  <a:pt x="25883" y="1528"/>
                  <a:pt x="25736" y="1632"/>
                </a:cubicBezTo>
                <a:cubicBezTo>
                  <a:pt x="25590" y="1716"/>
                  <a:pt x="25464" y="1779"/>
                  <a:pt x="25339" y="1884"/>
                </a:cubicBezTo>
                <a:cubicBezTo>
                  <a:pt x="25004" y="2093"/>
                  <a:pt x="24690" y="2344"/>
                  <a:pt x="24334" y="2553"/>
                </a:cubicBezTo>
                <a:cubicBezTo>
                  <a:pt x="23644" y="3013"/>
                  <a:pt x="22912" y="3495"/>
                  <a:pt x="22116" y="3829"/>
                </a:cubicBezTo>
                <a:cubicBezTo>
                  <a:pt x="21928" y="3913"/>
                  <a:pt x="21782" y="3955"/>
                  <a:pt x="21593" y="4039"/>
                </a:cubicBezTo>
                <a:cubicBezTo>
                  <a:pt x="21384" y="4122"/>
                  <a:pt x="21154" y="4164"/>
                  <a:pt x="20924" y="4185"/>
                </a:cubicBezTo>
                <a:cubicBezTo>
                  <a:pt x="20819" y="4185"/>
                  <a:pt x="20736" y="4227"/>
                  <a:pt x="20631" y="4227"/>
                </a:cubicBezTo>
                <a:cubicBezTo>
                  <a:pt x="20464" y="4227"/>
                  <a:pt x="20338" y="4227"/>
                  <a:pt x="20192" y="4185"/>
                </a:cubicBezTo>
                <a:cubicBezTo>
                  <a:pt x="19982" y="4164"/>
                  <a:pt x="19773" y="4122"/>
                  <a:pt x="19585" y="4039"/>
                </a:cubicBezTo>
                <a:cubicBezTo>
                  <a:pt x="19375" y="3934"/>
                  <a:pt x="19166" y="3808"/>
                  <a:pt x="18978" y="3662"/>
                </a:cubicBezTo>
                <a:cubicBezTo>
                  <a:pt x="18664" y="3432"/>
                  <a:pt x="18413" y="3139"/>
                  <a:pt x="18141" y="2867"/>
                </a:cubicBezTo>
                <a:cubicBezTo>
                  <a:pt x="18015" y="2720"/>
                  <a:pt x="17890" y="2574"/>
                  <a:pt x="17743" y="2448"/>
                </a:cubicBezTo>
                <a:cubicBezTo>
                  <a:pt x="17597" y="2281"/>
                  <a:pt x="17409" y="2135"/>
                  <a:pt x="17262" y="1967"/>
                </a:cubicBezTo>
                <a:cubicBezTo>
                  <a:pt x="17095" y="1842"/>
                  <a:pt x="16969" y="1737"/>
                  <a:pt x="16781" y="1653"/>
                </a:cubicBezTo>
                <a:cubicBezTo>
                  <a:pt x="16676" y="1612"/>
                  <a:pt x="16572" y="1570"/>
                  <a:pt x="16467" y="1528"/>
                </a:cubicBezTo>
                <a:cubicBezTo>
                  <a:pt x="16362" y="1507"/>
                  <a:pt x="16258" y="1465"/>
                  <a:pt x="16153" y="1465"/>
                </a:cubicBezTo>
                <a:cubicBezTo>
                  <a:pt x="16070" y="1465"/>
                  <a:pt x="16028" y="1465"/>
                  <a:pt x="15944" y="1507"/>
                </a:cubicBezTo>
                <a:cubicBezTo>
                  <a:pt x="15839" y="1528"/>
                  <a:pt x="15756" y="1549"/>
                  <a:pt x="15651" y="1612"/>
                </a:cubicBezTo>
                <a:cubicBezTo>
                  <a:pt x="15588" y="1653"/>
                  <a:pt x="15484" y="1716"/>
                  <a:pt x="15400" y="1758"/>
                </a:cubicBezTo>
                <a:cubicBezTo>
                  <a:pt x="15316" y="1842"/>
                  <a:pt x="15233" y="1925"/>
                  <a:pt x="15191" y="1988"/>
                </a:cubicBezTo>
                <a:cubicBezTo>
                  <a:pt x="15065" y="2156"/>
                  <a:pt x="14919" y="2302"/>
                  <a:pt x="14814" y="2469"/>
                </a:cubicBezTo>
                <a:cubicBezTo>
                  <a:pt x="14710" y="2595"/>
                  <a:pt x="14605" y="2700"/>
                  <a:pt x="14542" y="2825"/>
                </a:cubicBezTo>
                <a:cubicBezTo>
                  <a:pt x="14438" y="2972"/>
                  <a:pt x="14291" y="3118"/>
                  <a:pt x="14186" y="3244"/>
                </a:cubicBezTo>
                <a:cubicBezTo>
                  <a:pt x="13956" y="3536"/>
                  <a:pt x="13705" y="3767"/>
                  <a:pt x="13412" y="4018"/>
                </a:cubicBezTo>
                <a:cubicBezTo>
                  <a:pt x="13203" y="4164"/>
                  <a:pt x="12973" y="4290"/>
                  <a:pt x="12722" y="4436"/>
                </a:cubicBezTo>
                <a:cubicBezTo>
                  <a:pt x="12492" y="4499"/>
                  <a:pt x="12282" y="4562"/>
                  <a:pt x="12052" y="4604"/>
                </a:cubicBezTo>
                <a:cubicBezTo>
                  <a:pt x="11885" y="4625"/>
                  <a:pt x="11723" y="4635"/>
                  <a:pt x="11558" y="4635"/>
                </a:cubicBezTo>
                <a:cubicBezTo>
                  <a:pt x="11393" y="4635"/>
                  <a:pt x="11226" y="4625"/>
                  <a:pt x="11048" y="4604"/>
                </a:cubicBezTo>
                <a:cubicBezTo>
                  <a:pt x="10525" y="4541"/>
                  <a:pt x="10044" y="4373"/>
                  <a:pt x="9541" y="4164"/>
                </a:cubicBezTo>
                <a:cubicBezTo>
                  <a:pt x="9102" y="3955"/>
                  <a:pt x="8684" y="3746"/>
                  <a:pt x="8265" y="3495"/>
                </a:cubicBezTo>
                <a:cubicBezTo>
                  <a:pt x="8056" y="3348"/>
                  <a:pt x="7847" y="3223"/>
                  <a:pt x="7637" y="3076"/>
                </a:cubicBezTo>
                <a:cubicBezTo>
                  <a:pt x="7428" y="2930"/>
                  <a:pt x="7219" y="2783"/>
                  <a:pt x="7010" y="2658"/>
                </a:cubicBezTo>
                <a:cubicBezTo>
                  <a:pt x="6800" y="2490"/>
                  <a:pt x="6591" y="2365"/>
                  <a:pt x="6382" y="2239"/>
                </a:cubicBezTo>
                <a:cubicBezTo>
                  <a:pt x="6173" y="2093"/>
                  <a:pt x="5922" y="1967"/>
                  <a:pt x="5691" y="1863"/>
                </a:cubicBezTo>
                <a:cubicBezTo>
                  <a:pt x="5284" y="1669"/>
                  <a:pt x="4840" y="1546"/>
                  <a:pt x="4411" y="1546"/>
                </a:cubicBezTo>
                <a:cubicBezTo>
                  <a:pt x="4377" y="1546"/>
                  <a:pt x="4344" y="1547"/>
                  <a:pt x="4310" y="1549"/>
                </a:cubicBezTo>
                <a:cubicBezTo>
                  <a:pt x="4206" y="1549"/>
                  <a:pt x="4080" y="1570"/>
                  <a:pt x="3976" y="1570"/>
                </a:cubicBezTo>
                <a:cubicBezTo>
                  <a:pt x="3829" y="1612"/>
                  <a:pt x="3725" y="1632"/>
                  <a:pt x="3620" y="1653"/>
                </a:cubicBezTo>
                <a:cubicBezTo>
                  <a:pt x="3515" y="1674"/>
                  <a:pt x="3411" y="1737"/>
                  <a:pt x="3348" y="1758"/>
                </a:cubicBezTo>
                <a:cubicBezTo>
                  <a:pt x="3243" y="1821"/>
                  <a:pt x="3139" y="1863"/>
                  <a:pt x="3034" y="1884"/>
                </a:cubicBezTo>
                <a:cubicBezTo>
                  <a:pt x="2553" y="2093"/>
                  <a:pt x="2114" y="2344"/>
                  <a:pt x="1695" y="2616"/>
                </a:cubicBezTo>
                <a:cubicBezTo>
                  <a:pt x="1318" y="2888"/>
                  <a:pt x="963" y="3181"/>
                  <a:pt x="649" y="3516"/>
                </a:cubicBezTo>
                <a:cubicBezTo>
                  <a:pt x="481" y="3662"/>
                  <a:pt x="356" y="3829"/>
                  <a:pt x="230" y="3976"/>
                </a:cubicBezTo>
                <a:cubicBezTo>
                  <a:pt x="168" y="4060"/>
                  <a:pt x="126" y="4143"/>
                  <a:pt x="105" y="4248"/>
                </a:cubicBezTo>
                <a:cubicBezTo>
                  <a:pt x="105" y="4269"/>
                  <a:pt x="63" y="4332"/>
                  <a:pt x="63" y="4353"/>
                </a:cubicBezTo>
                <a:cubicBezTo>
                  <a:pt x="42" y="4436"/>
                  <a:pt x="42" y="4499"/>
                  <a:pt x="21" y="4583"/>
                </a:cubicBezTo>
                <a:cubicBezTo>
                  <a:pt x="0" y="4687"/>
                  <a:pt x="21" y="4792"/>
                  <a:pt x="105" y="4876"/>
                </a:cubicBezTo>
                <a:cubicBezTo>
                  <a:pt x="153" y="4940"/>
                  <a:pt x="225" y="4967"/>
                  <a:pt x="303" y="4967"/>
                </a:cubicBezTo>
                <a:cubicBezTo>
                  <a:pt x="327" y="4967"/>
                  <a:pt x="352" y="4964"/>
                  <a:pt x="377" y="4959"/>
                </a:cubicBezTo>
                <a:cubicBezTo>
                  <a:pt x="461" y="4917"/>
                  <a:pt x="523" y="4897"/>
                  <a:pt x="586" y="4897"/>
                </a:cubicBezTo>
                <a:cubicBezTo>
                  <a:pt x="691" y="4876"/>
                  <a:pt x="774" y="4813"/>
                  <a:pt x="879" y="4771"/>
                </a:cubicBezTo>
                <a:cubicBezTo>
                  <a:pt x="1005" y="4687"/>
                  <a:pt x="1067" y="4499"/>
                  <a:pt x="984" y="4373"/>
                </a:cubicBezTo>
                <a:cubicBezTo>
                  <a:pt x="942" y="4290"/>
                  <a:pt x="879" y="4269"/>
                  <a:pt x="795" y="4248"/>
                </a:cubicBezTo>
                <a:cubicBezTo>
                  <a:pt x="1067" y="3955"/>
                  <a:pt x="1360" y="3704"/>
                  <a:pt x="1632" y="3432"/>
                </a:cubicBezTo>
                <a:cubicBezTo>
                  <a:pt x="2134" y="3076"/>
                  <a:pt x="2658" y="2783"/>
                  <a:pt x="3202" y="2511"/>
                </a:cubicBezTo>
                <a:lnTo>
                  <a:pt x="3599" y="2365"/>
                </a:lnTo>
                <a:cubicBezTo>
                  <a:pt x="3766" y="2302"/>
                  <a:pt x="3913" y="2260"/>
                  <a:pt x="4101" y="2239"/>
                </a:cubicBezTo>
                <a:cubicBezTo>
                  <a:pt x="4174" y="2218"/>
                  <a:pt x="4248" y="2208"/>
                  <a:pt x="4321" y="2208"/>
                </a:cubicBezTo>
                <a:cubicBezTo>
                  <a:pt x="4394" y="2208"/>
                  <a:pt x="4467" y="2218"/>
                  <a:pt x="4541" y="2239"/>
                </a:cubicBezTo>
                <a:cubicBezTo>
                  <a:pt x="4645" y="2260"/>
                  <a:pt x="4729" y="2260"/>
                  <a:pt x="4834" y="2281"/>
                </a:cubicBezTo>
                <a:cubicBezTo>
                  <a:pt x="4959" y="2302"/>
                  <a:pt x="5127" y="2365"/>
                  <a:pt x="5252" y="2448"/>
                </a:cubicBezTo>
                <a:cubicBezTo>
                  <a:pt x="5503" y="2574"/>
                  <a:pt x="5775" y="2700"/>
                  <a:pt x="6005" y="2867"/>
                </a:cubicBezTo>
                <a:cubicBezTo>
                  <a:pt x="6298" y="3034"/>
                  <a:pt x="6549" y="3244"/>
                  <a:pt x="6842" y="3453"/>
                </a:cubicBezTo>
                <a:cubicBezTo>
                  <a:pt x="7114" y="3641"/>
                  <a:pt x="7386" y="3850"/>
                  <a:pt x="7679" y="4039"/>
                </a:cubicBezTo>
                <a:cubicBezTo>
                  <a:pt x="7972" y="4227"/>
                  <a:pt x="8265" y="4394"/>
                  <a:pt x="8537" y="4562"/>
                </a:cubicBezTo>
                <a:cubicBezTo>
                  <a:pt x="9123" y="4876"/>
                  <a:pt x="9730" y="5127"/>
                  <a:pt x="10316" y="5315"/>
                </a:cubicBezTo>
                <a:cubicBezTo>
                  <a:pt x="10757" y="5447"/>
                  <a:pt x="11229" y="5528"/>
                  <a:pt x="11703" y="5528"/>
                </a:cubicBezTo>
                <a:cubicBezTo>
                  <a:pt x="11903" y="5528"/>
                  <a:pt x="12104" y="5513"/>
                  <a:pt x="12303" y="5482"/>
                </a:cubicBezTo>
                <a:cubicBezTo>
                  <a:pt x="12617" y="5420"/>
                  <a:pt x="12910" y="5336"/>
                  <a:pt x="13203" y="5231"/>
                </a:cubicBezTo>
                <a:cubicBezTo>
                  <a:pt x="13496" y="5106"/>
                  <a:pt x="13747" y="4980"/>
                  <a:pt x="13977" y="4792"/>
                </a:cubicBezTo>
                <a:cubicBezTo>
                  <a:pt x="14249" y="4604"/>
                  <a:pt x="14479" y="4373"/>
                  <a:pt x="14710" y="4143"/>
                </a:cubicBezTo>
                <a:cubicBezTo>
                  <a:pt x="14856" y="4018"/>
                  <a:pt x="14961" y="3871"/>
                  <a:pt x="15065" y="3746"/>
                </a:cubicBezTo>
                <a:cubicBezTo>
                  <a:pt x="15212" y="3536"/>
                  <a:pt x="15379" y="3348"/>
                  <a:pt x="15526" y="3139"/>
                </a:cubicBezTo>
                <a:cubicBezTo>
                  <a:pt x="15714" y="2909"/>
                  <a:pt x="15902" y="2658"/>
                  <a:pt x="16132" y="2407"/>
                </a:cubicBezTo>
                <a:cubicBezTo>
                  <a:pt x="16153" y="2407"/>
                  <a:pt x="16153" y="2386"/>
                  <a:pt x="16174" y="2386"/>
                </a:cubicBezTo>
                <a:cubicBezTo>
                  <a:pt x="16216" y="2386"/>
                  <a:pt x="16237" y="2365"/>
                  <a:pt x="16258" y="2365"/>
                </a:cubicBezTo>
                <a:lnTo>
                  <a:pt x="16279" y="2365"/>
                </a:lnTo>
                <a:cubicBezTo>
                  <a:pt x="16342" y="2365"/>
                  <a:pt x="16362" y="2386"/>
                  <a:pt x="16425" y="2386"/>
                </a:cubicBezTo>
                <a:cubicBezTo>
                  <a:pt x="16530" y="2448"/>
                  <a:pt x="16635" y="2490"/>
                  <a:pt x="16739" y="2574"/>
                </a:cubicBezTo>
                <a:cubicBezTo>
                  <a:pt x="17011" y="2783"/>
                  <a:pt x="17262" y="3034"/>
                  <a:pt x="17492" y="3306"/>
                </a:cubicBezTo>
                <a:cubicBezTo>
                  <a:pt x="17806" y="3620"/>
                  <a:pt x="18120" y="3955"/>
                  <a:pt x="18455" y="4248"/>
                </a:cubicBezTo>
                <a:cubicBezTo>
                  <a:pt x="18622" y="4373"/>
                  <a:pt x="18769" y="4478"/>
                  <a:pt x="18936" y="4583"/>
                </a:cubicBezTo>
                <a:cubicBezTo>
                  <a:pt x="19103" y="4708"/>
                  <a:pt x="19313" y="4792"/>
                  <a:pt x="19522" y="4876"/>
                </a:cubicBezTo>
                <a:cubicBezTo>
                  <a:pt x="19710" y="4959"/>
                  <a:pt x="19920" y="4980"/>
                  <a:pt x="20129" y="5022"/>
                </a:cubicBezTo>
                <a:cubicBezTo>
                  <a:pt x="20297" y="5053"/>
                  <a:pt x="20488" y="5072"/>
                  <a:pt x="20669" y="5072"/>
                </a:cubicBezTo>
                <a:cubicBezTo>
                  <a:pt x="20735" y="5072"/>
                  <a:pt x="20799" y="5070"/>
                  <a:pt x="20861" y="5064"/>
                </a:cubicBezTo>
                <a:cubicBezTo>
                  <a:pt x="21070" y="5064"/>
                  <a:pt x="21280" y="5001"/>
                  <a:pt x="21468" y="4980"/>
                </a:cubicBezTo>
                <a:cubicBezTo>
                  <a:pt x="21698" y="4917"/>
                  <a:pt x="21928" y="4855"/>
                  <a:pt x="22179" y="4771"/>
                </a:cubicBezTo>
                <a:cubicBezTo>
                  <a:pt x="22619" y="4604"/>
                  <a:pt x="23037" y="4394"/>
                  <a:pt x="23435" y="4185"/>
                </a:cubicBezTo>
                <a:cubicBezTo>
                  <a:pt x="24021" y="3871"/>
                  <a:pt x="24585" y="3495"/>
                  <a:pt x="25129" y="3118"/>
                </a:cubicBezTo>
                <a:cubicBezTo>
                  <a:pt x="25381" y="2930"/>
                  <a:pt x="25653" y="2762"/>
                  <a:pt x="25946" y="2574"/>
                </a:cubicBezTo>
                <a:cubicBezTo>
                  <a:pt x="26259" y="2365"/>
                  <a:pt x="26573" y="2176"/>
                  <a:pt x="26887" y="1967"/>
                </a:cubicBezTo>
                <a:cubicBezTo>
                  <a:pt x="26908" y="1946"/>
                  <a:pt x="26950" y="1925"/>
                  <a:pt x="26992" y="1925"/>
                </a:cubicBezTo>
                <a:cubicBezTo>
                  <a:pt x="27096" y="1863"/>
                  <a:pt x="27201" y="1821"/>
                  <a:pt x="27306" y="1737"/>
                </a:cubicBezTo>
                <a:cubicBezTo>
                  <a:pt x="27452" y="1653"/>
                  <a:pt x="27619" y="1549"/>
                  <a:pt x="27787" y="1465"/>
                </a:cubicBezTo>
                <a:cubicBezTo>
                  <a:pt x="27829" y="1444"/>
                  <a:pt x="27870" y="1444"/>
                  <a:pt x="27891" y="1423"/>
                </a:cubicBezTo>
                <a:cubicBezTo>
                  <a:pt x="27996" y="1360"/>
                  <a:pt x="28142" y="1319"/>
                  <a:pt x="28247" y="1256"/>
                </a:cubicBezTo>
                <a:cubicBezTo>
                  <a:pt x="28414" y="1193"/>
                  <a:pt x="28624" y="1088"/>
                  <a:pt x="28812" y="1005"/>
                </a:cubicBezTo>
                <a:cubicBezTo>
                  <a:pt x="29000" y="921"/>
                  <a:pt x="29210" y="879"/>
                  <a:pt x="29419" y="816"/>
                </a:cubicBezTo>
                <a:lnTo>
                  <a:pt x="29649" y="816"/>
                </a:lnTo>
                <a:cubicBezTo>
                  <a:pt x="29733" y="837"/>
                  <a:pt x="29816" y="879"/>
                  <a:pt x="29921" y="900"/>
                </a:cubicBezTo>
                <a:cubicBezTo>
                  <a:pt x="30047" y="984"/>
                  <a:pt x="30172" y="1047"/>
                  <a:pt x="30298" y="1151"/>
                </a:cubicBezTo>
                <a:cubicBezTo>
                  <a:pt x="30695" y="1507"/>
                  <a:pt x="31030" y="1863"/>
                  <a:pt x="31407" y="2197"/>
                </a:cubicBezTo>
                <a:lnTo>
                  <a:pt x="32118" y="2825"/>
                </a:lnTo>
                <a:cubicBezTo>
                  <a:pt x="32348" y="3013"/>
                  <a:pt x="32578" y="3181"/>
                  <a:pt x="32808" y="3348"/>
                </a:cubicBezTo>
                <a:cubicBezTo>
                  <a:pt x="33080" y="3536"/>
                  <a:pt x="33332" y="3662"/>
                  <a:pt x="33604" y="3829"/>
                </a:cubicBezTo>
                <a:cubicBezTo>
                  <a:pt x="33834" y="3955"/>
                  <a:pt x="34127" y="4039"/>
                  <a:pt x="34378" y="4081"/>
                </a:cubicBezTo>
                <a:cubicBezTo>
                  <a:pt x="34451" y="4101"/>
                  <a:pt x="34514" y="4112"/>
                  <a:pt x="34574" y="4112"/>
                </a:cubicBezTo>
                <a:cubicBezTo>
                  <a:pt x="34634" y="4112"/>
                  <a:pt x="34692" y="4101"/>
                  <a:pt x="34754" y="4081"/>
                </a:cubicBezTo>
                <a:cubicBezTo>
                  <a:pt x="34901" y="4081"/>
                  <a:pt x="35068" y="4060"/>
                  <a:pt x="35215" y="4018"/>
                </a:cubicBezTo>
                <a:cubicBezTo>
                  <a:pt x="35487" y="3955"/>
                  <a:pt x="35738" y="3871"/>
                  <a:pt x="35989" y="3767"/>
                </a:cubicBezTo>
                <a:cubicBezTo>
                  <a:pt x="36261" y="3641"/>
                  <a:pt x="36533" y="3516"/>
                  <a:pt x="36784" y="3348"/>
                </a:cubicBezTo>
                <a:cubicBezTo>
                  <a:pt x="37161" y="3118"/>
                  <a:pt x="37474" y="2867"/>
                  <a:pt x="37809" y="2595"/>
                </a:cubicBezTo>
                <a:cubicBezTo>
                  <a:pt x="37998" y="2448"/>
                  <a:pt x="38207" y="2281"/>
                  <a:pt x="38395" y="2135"/>
                </a:cubicBezTo>
                <a:cubicBezTo>
                  <a:pt x="38542" y="1988"/>
                  <a:pt x="38709" y="1884"/>
                  <a:pt x="38855" y="1758"/>
                </a:cubicBezTo>
                <a:cubicBezTo>
                  <a:pt x="39190" y="1507"/>
                  <a:pt x="39546" y="1298"/>
                  <a:pt x="39922" y="1109"/>
                </a:cubicBezTo>
                <a:cubicBezTo>
                  <a:pt x="40111" y="1026"/>
                  <a:pt x="40299" y="984"/>
                  <a:pt x="40508" y="942"/>
                </a:cubicBezTo>
                <a:cubicBezTo>
                  <a:pt x="40613" y="942"/>
                  <a:pt x="40697" y="921"/>
                  <a:pt x="40801" y="921"/>
                </a:cubicBezTo>
                <a:cubicBezTo>
                  <a:pt x="40864" y="921"/>
                  <a:pt x="40948" y="921"/>
                  <a:pt x="41052" y="942"/>
                </a:cubicBezTo>
                <a:cubicBezTo>
                  <a:pt x="41366" y="1005"/>
                  <a:pt x="41659" y="1088"/>
                  <a:pt x="41952" y="1193"/>
                </a:cubicBezTo>
                <a:cubicBezTo>
                  <a:pt x="42182" y="1298"/>
                  <a:pt x="42433" y="1423"/>
                  <a:pt x="42684" y="1528"/>
                </a:cubicBezTo>
                <a:cubicBezTo>
                  <a:pt x="42831" y="1612"/>
                  <a:pt x="42956" y="1674"/>
                  <a:pt x="43124" y="1758"/>
                </a:cubicBezTo>
                <a:cubicBezTo>
                  <a:pt x="43249" y="1842"/>
                  <a:pt x="43417" y="1925"/>
                  <a:pt x="43563" y="1988"/>
                </a:cubicBezTo>
                <a:lnTo>
                  <a:pt x="44421" y="2386"/>
                </a:lnTo>
                <a:cubicBezTo>
                  <a:pt x="44735" y="2511"/>
                  <a:pt x="45049" y="2595"/>
                  <a:pt x="45363" y="2679"/>
                </a:cubicBezTo>
                <a:cubicBezTo>
                  <a:pt x="46053" y="2867"/>
                  <a:pt x="46723" y="2972"/>
                  <a:pt x="47413" y="3034"/>
                </a:cubicBezTo>
                <a:cubicBezTo>
                  <a:pt x="47748" y="3097"/>
                  <a:pt x="48125" y="3097"/>
                  <a:pt x="48459" y="3097"/>
                </a:cubicBezTo>
                <a:cubicBezTo>
                  <a:pt x="48794" y="3097"/>
                  <a:pt x="49129" y="3034"/>
                  <a:pt x="49485" y="2992"/>
                </a:cubicBezTo>
                <a:cubicBezTo>
                  <a:pt x="50070" y="2909"/>
                  <a:pt x="50677" y="2720"/>
                  <a:pt x="51263" y="2490"/>
                </a:cubicBezTo>
                <a:cubicBezTo>
                  <a:pt x="51619" y="2344"/>
                  <a:pt x="51954" y="2156"/>
                  <a:pt x="52330" y="1967"/>
                </a:cubicBezTo>
                <a:cubicBezTo>
                  <a:pt x="52749" y="1758"/>
                  <a:pt x="53167" y="1528"/>
                  <a:pt x="53607" y="1319"/>
                </a:cubicBezTo>
                <a:cubicBezTo>
                  <a:pt x="53690" y="1298"/>
                  <a:pt x="53795" y="1256"/>
                  <a:pt x="53879" y="1235"/>
                </a:cubicBezTo>
                <a:lnTo>
                  <a:pt x="54025" y="1235"/>
                </a:lnTo>
                <a:cubicBezTo>
                  <a:pt x="54151" y="1256"/>
                  <a:pt x="54255" y="1298"/>
                  <a:pt x="54402" y="1340"/>
                </a:cubicBezTo>
                <a:cubicBezTo>
                  <a:pt x="54778" y="1528"/>
                  <a:pt x="55134" y="1779"/>
                  <a:pt x="55490" y="2030"/>
                </a:cubicBezTo>
                <a:cubicBezTo>
                  <a:pt x="55866" y="2281"/>
                  <a:pt x="56243" y="2490"/>
                  <a:pt x="56640" y="2700"/>
                </a:cubicBezTo>
                <a:cubicBezTo>
                  <a:pt x="57038" y="2909"/>
                  <a:pt x="57456" y="3076"/>
                  <a:pt x="57875" y="3223"/>
                </a:cubicBezTo>
                <a:cubicBezTo>
                  <a:pt x="58335" y="3390"/>
                  <a:pt x="58837" y="3453"/>
                  <a:pt x="59340" y="3495"/>
                </a:cubicBezTo>
                <a:cubicBezTo>
                  <a:pt x="59396" y="3497"/>
                  <a:pt x="59453" y="3499"/>
                  <a:pt x="59510" y="3499"/>
                </a:cubicBezTo>
                <a:cubicBezTo>
                  <a:pt x="59892" y="3499"/>
                  <a:pt x="60272" y="3439"/>
                  <a:pt x="60637" y="3348"/>
                </a:cubicBezTo>
                <a:cubicBezTo>
                  <a:pt x="61013" y="3285"/>
                  <a:pt x="61369" y="3118"/>
                  <a:pt x="61725" y="2972"/>
                </a:cubicBezTo>
                <a:cubicBezTo>
                  <a:pt x="61871" y="2888"/>
                  <a:pt x="61997" y="2825"/>
                  <a:pt x="62164" y="2762"/>
                </a:cubicBezTo>
                <a:cubicBezTo>
                  <a:pt x="62269" y="2700"/>
                  <a:pt x="62353" y="2658"/>
                  <a:pt x="62457" y="2595"/>
                </a:cubicBezTo>
                <a:cubicBezTo>
                  <a:pt x="62583" y="2511"/>
                  <a:pt x="62729" y="2469"/>
                  <a:pt x="62876" y="2386"/>
                </a:cubicBezTo>
                <a:cubicBezTo>
                  <a:pt x="63566" y="2093"/>
                  <a:pt x="64298" y="1946"/>
                  <a:pt x="65073" y="1842"/>
                </a:cubicBezTo>
                <a:cubicBezTo>
                  <a:pt x="65449" y="1779"/>
                  <a:pt x="65868" y="1758"/>
                  <a:pt x="66286" y="1716"/>
                </a:cubicBezTo>
                <a:cubicBezTo>
                  <a:pt x="66642" y="1674"/>
                  <a:pt x="66998" y="1653"/>
                  <a:pt x="67332" y="1632"/>
                </a:cubicBezTo>
                <a:cubicBezTo>
                  <a:pt x="67918" y="1581"/>
                  <a:pt x="68517" y="1543"/>
                  <a:pt x="69108" y="1543"/>
                </a:cubicBezTo>
                <a:cubicBezTo>
                  <a:pt x="69235" y="1543"/>
                  <a:pt x="69362" y="1545"/>
                  <a:pt x="69488" y="1549"/>
                </a:cubicBezTo>
                <a:cubicBezTo>
                  <a:pt x="69780" y="1549"/>
                  <a:pt x="69990" y="1319"/>
                  <a:pt x="69990" y="1047"/>
                </a:cubicBezTo>
                <a:cubicBezTo>
                  <a:pt x="69990" y="795"/>
                  <a:pt x="69739" y="565"/>
                  <a:pt x="69488" y="565"/>
                </a:cubicBezTo>
                <a:cubicBezTo>
                  <a:pt x="68944" y="565"/>
                  <a:pt x="68379" y="607"/>
                  <a:pt x="67856" y="628"/>
                </a:cubicBezTo>
                <a:cubicBezTo>
                  <a:pt x="67437" y="837"/>
                  <a:pt x="67186" y="879"/>
                  <a:pt x="66914" y="879"/>
                </a:cubicBezTo>
                <a:cubicBezTo>
                  <a:pt x="66663" y="900"/>
                  <a:pt x="66433" y="900"/>
                  <a:pt x="66161" y="921"/>
                </a:cubicBezTo>
                <a:cubicBezTo>
                  <a:pt x="65826" y="942"/>
                  <a:pt x="65491" y="1005"/>
                  <a:pt x="65115" y="1026"/>
                </a:cubicBezTo>
                <a:cubicBezTo>
                  <a:pt x="64550" y="1088"/>
                  <a:pt x="63964" y="1193"/>
                  <a:pt x="63420" y="1319"/>
                </a:cubicBezTo>
                <a:cubicBezTo>
                  <a:pt x="62813" y="1465"/>
                  <a:pt x="62248" y="1674"/>
                  <a:pt x="61683" y="1967"/>
                </a:cubicBezTo>
                <a:cubicBezTo>
                  <a:pt x="61578" y="2030"/>
                  <a:pt x="61474" y="2093"/>
                  <a:pt x="61348" y="2135"/>
                </a:cubicBezTo>
                <a:cubicBezTo>
                  <a:pt x="61223" y="2176"/>
                  <a:pt x="61118" y="2239"/>
                  <a:pt x="60993" y="2281"/>
                </a:cubicBezTo>
                <a:cubicBezTo>
                  <a:pt x="60804" y="2365"/>
                  <a:pt x="60637" y="2407"/>
                  <a:pt x="60469" y="2469"/>
                </a:cubicBezTo>
                <a:cubicBezTo>
                  <a:pt x="60260" y="2511"/>
                  <a:pt x="60030" y="2574"/>
                  <a:pt x="59842" y="2595"/>
                </a:cubicBezTo>
                <a:cubicBezTo>
                  <a:pt x="59653" y="2616"/>
                  <a:pt x="59465" y="2616"/>
                  <a:pt x="59277" y="2616"/>
                </a:cubicBezTo>
                <a:cubicBezTo>
                  <a:pt x="59089" y="2616"/>
                  <a:pt x="58942" y="2595"/>
                  <a:pt x="58754" y="2595"/>
                </a:cubicBezTo>
                <a:cubicBezTo>
                  <a:pt x="58524" y="2574"/>
                  <a:pt x="58293" y="2511"/>
                  <a:pt x="58063" y="2448"/>
                </a:cubicBezTo>
                <a:cubicBezTo>
                  <a:pt x="57812" y="2365"/>
                  <a:pt x="57582" y="2281"/>
                  <a:pt x="57352" y="2176"/>
                </a:cubicBezTo>
                <a:cubicBezTo>
                  <a:pt x="56954" y="1988"/>
                  <a:pt x="56557" y="1779"/>
                  <a:pt x="56180" y="1570"/>
                </a:cubicBezTo>
                <a:cubicBezTo>
                  <a:pt x="55992" y="1465"/>
                  <a:pt x="55824" y="1360"/>
                  <a:pt x="55657" y="1235"/>
                </a:cubicBezTo>
                <a:lnTo>
                  <a:pt x="55029" y="837"/>
                </a:lnTo>
                <a:cubicBezTo>
                  <a:pt x="54862" y="733"/>
                  <a:pt x="54674" y="649"/>
                  <a:pt x="54506" y="586"/>
                </a:cubicBezTo>
                <a:cubicBezTo>
                  <a:pt x="54402" y="523"/>
                  <a:pt x="54255" y="503"/>
                  <a:pt x="54130" y="482"/>
                </a:cubicBezTo>
                <a:cubicBezTo>
                  <a:pt x="54004" y="440"/>
                  <a:pt x="53899" y="440"/>
                  <a:pt x="53774" y="419"/>
                </a:cubicBezTo>
                <a:cubicBezTo>
                  <a:pt x="53690" y="419"/>
                  <a:pt x="53607" y="419"/>
                  <a:pt x="53565" y="440"/>
                </a:cubicBezTo>
                <a:lnTo>
                  <a:pt x="53251" y="523"/>
                </a:lnTo>
                <a:cubicBezTo>
                  <a:pt x="53083" y="586"/>
                  <a:pt x="52937" y="649"/>
                  <a:pt x="52770" y="733"/>
                </a:cubicBezTo>
                <a:cubicBezTo>
                  <a:pt x="52456" y="900"/>
                  <a:pt x="52163" y="1047"/>
                  <a:pt x="51849" y="1214"/>
                </a:cubicBezTo>
                <a:cubicBezTo>
                  <a:pt x="51472" y="1423"/>
                  <a:pt x="51096" y="1612"/>
                  <a:pt x="50677" y="1779"/>
                </a:cubicBezTo>
                <a:cubicBezTo>
                  <a:pt x="50447" y="1884"/>
                  <a:pt x="50175" y="1967"/>
                  <a:pt x="49945" y="2051"/>
                </a:cubicBezTo>
                <a:cubicBezTo>
                  <a:pt x="49610" y="2156"/>
                  <a:pt x="49296" y="2197"/>
                  <a:pt x="48961" y="2260"/>
                </a:cubicBezTo>
                <a:cubicBezTo>
                  <a:pt x="48648" y="2302"/>
                  <a:pt x="48292" y="2302"/>
                  <a:pt x="47978" y="2344"/>
                </a:cubicBezTo>
                <a:cubicBezTo>
                  <a:pt x="47622" y="2344"/>
                  <a:pt x="47246" y="2302"/>
                  <a:pt x="46890" y="2260"/>
                </a:cubicBezTo>
                <a:cubicBezTo>
                  <a:pt x="46409" y="2176"/>
                  <a:pt x="45969" y="2093"/>
                  <a:pt x="45509" y="1988"/>
                </a:cubicBezTo>
                <a:cubicBezTo>
                  <a:pt x="45091" y="1884"/>
                  <a:pt x="44672" y="1758"/>
                  <a:pt x="44275" y="1612"/>
                </a:cubicBezTo>
                <a:cubicBezTo>
                  <a:pt x="43877" y="1423"/>
                  <a:pt x="43480" y="1235"/>
                  <a:pt x="43103" y="1026"/>
                </a:cubicBezTo>
                <a:cubicBezTo>
                  <a:pt x="42643" y="795"/>
                  <a:pt x="42203" y="565"/>
                  <a:pt x="41743" y="398"/>
                </a:cubicBezTo>
                <a:cubicBezTo>
                  <a:pt x="41555" y="314"/>
                  <a:pt x="41366" y="293"/>
                  <a:pt x="41157" y="251"/>
                </a:cubicBezTo>
                <a:cubicBezTo>
                  <a:pt x="40948" y="189"/>
                  <a:pt x="40718" y="189"/>
                  <a:pt x="40487" y="189"/>
                </a:cubicBezTo>
                <a:cubicBezTo>
                  <a:pt x="40236" y="189"/>
                  <a:pt x="40027" y="251"/>
                  <a:pt x="39797" y="293"/>
                </a:cubicBezTo>
                <a:cubicBezTo>
                  <a:pt x="39567" y="356"/>
                  <a:pt x="39358" y="461"/>
                  <a:pt x="39148" y="565"/>
                </a:cubicBezTo>
                <a:cubicBezTo>
                  <a:pt x="38646" y="816"/>
                  <a:pt x="38207" y="1151"/>
                  <a:pt x="37767" y="1507"/>
                </a:cubicBezTo>
                <a:lnTo>
                  <a:pt x="36972" y="2135"/>
                </a:lnTo>
                <a:cubicBezTo>
                  <a:pt x="36763" y="2281"/>
                  <a:pt x="36533" y="2469"/>
                  <a:pt x="36303" y="2616"/>
                </a:cubicBezTo>
                <a:cubicBezTo>
                  <a:pt x="36052" y="2783"/>
                  <a:pt x="35801" y="2909"/>
                  <a:pt x="35529" y="3034"/>
                </a:cubicBezTo>
                <a:cubicBezTo>
                  <a:pt x="35403" y="3097"/>
                  <a:pt x="35298" y="3139"/>
                  <a:pt x="35173" y="3181"/>
                </a:cubicBezTo>
                <a:cubicBezTo>
                  <a:pt x="35005" y="3223"/>
                  <a:pt x="34838" y="3244"/>
                  <a:pt x="34671" y="3285"/>
                </a:cubicBezTo>
                <a:lnTo>
                  <a:pt x="34315" y="3285"/>
                </a:lnTo>
                <a:cubicBezTo>
                  <a:pt x="34168" y="3244"/>
                  <a:pt x="34043" y="3202"/>
                  <a:pt x="33917" y="3139"/>
                </a:cubicBezTo>
                <a:cubicBezTo>
                  <a:pt x="33436" y="2909"/>
                  <a:pt x="32997" y="2616"/>
                  <a:pt x="32578" y="2302"/>
                </a:cubicBezTo>
                <a:cubicBezTo>
                  <a:pt x="32369" y="2156"/>
                  <a:pt x="32181" y="1988"/>
                  <a:pt x="32013" y="1821"/>
                </a:cubicBezTo>
                <a:cubicBezTo>
                  <a:pt x="31867" y="1674"/>
                  <a:pt x="31741" y="1570"/>
                  <a:pt x="31616" y="1444"/>
                </a:cubicBezTo>
                <a:cubicBezTo>
                  <a:pt x="31281" y="1130"/>
                  <a:pt x="30967" y="775"/>
                  <a:pt x="30591" y="482"/>
                </a:cubicBezTo>
                <a:cubicBezTo>
                  <a:pt x="30444" y="377"/>
                  <a:pt x="30277" y="272"/>
                  <a:pt x="30088" y="168"/>
                </a:cubicBezTo>
                <a:cubicBezTo>
                  <a:pt x="29984" y="105"/>
                  <a:pt x="29879" y="84"/>
                  <a:pt x="29775" y="63"/>
                </a:cubicBezTo>
                <a:cubicBezTo>
                  <a:pt x="29754" y="63"/>
                  <a:pt x="29712" y="42"/>
                  <a:pt x="29670" y="42"/>
                </a:cubicBezTo>
                <a:cubicBezTo>
                  <a:pt x="29607" y="42"/>
                  <a:pt x="29523" y="0"/>
                  <a:pt x="29461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102396" tIns="102396" rIns="102396" bIns="102396" anchor="ctr" anchorCtr="0">
            <a:noAutofit/>
          </a:bodyPr>
          <a:lstStyle/>
          <a:p>
            <a:pPr defTabSz="1024103"/>
            <a:endParaRPr sz="200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52" name="Google Shape;1483;p57"/>
          <p:cNvGrpSpPr/>
          <p:nvPr/>
        </p:nvGrpSpPr>
        <p:grpSpPr>
          <a:xfrm>
            <a:off x="3994255" y="1475224"/>
            <a:ext cx="1259755" cy="1786589"/>
            <a:chOff x="2202650" y="2939175"/>
            <a:chExt cx="1146900" cy="1220125"/>
          </a:xfrm>
        </p:grpSpPr>
        <p:sp>
          <p:nvSpPr>
            <p:cNvPr id="53" name="Google Shape;1484;p57"/>
            <p:cNvSpPr/>
            <p:nvPr/>
          </p:nvSpPr>
          <p:spPr>
            <a:xfrm>
              <a:off x="2221400" y="3024300"/>
              <a:ext cx="1128150" cy="1135000"/>
            </a:xfrm>
            <a:custGeom>
              <a:avLst/>
              <a:gdLst/>
              <a:ahLst/>
              <a:cxnLst/>
              <a:rect l="l" t="t" r="r" b="b"/>
              <a:pathLst>
                <a:path w="45126" h="45400" extrusionOk="0">
                  <a:moveTo>
                    <a:pt x="1572" y="1"/>
                  </a:moveTo>
                  <a:lnTo>
                    <a:pt x="0" y="37506"/>
                  </a:lnTo>
                  <a:lnTo>
                    <a:pt x="6096" y="43816"/>
                  </a:lnTo>
                  <a:lnTo>
                    <a:pt x="43291" y="45399"/>
                  </a:lnTo>
                  <a:lnTo>
                    <a:pt x="45125" y="1835"/>
                  </a:lnTo>
                  <a:lnTo>
                    <a:pt x="1572" y="1"/>
                  </a:lnTo>
                  <a:close/>
                </a:path>
              </a:pathLst>
            </a:custGeom>
            <a:solidFill>
              <a:srgbClr val="918C7F">
                <a:alpha val="18990"/>
              </a:srgbClr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024103"/>
              <a:endParaRPr sz="20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4" name="Google Shape;1485;p57"/>
            <p:cNvSpPr/>
            <p:nvPr/>
          </p:nvSpPr>
          <p:spPr>
            <a:xfrm>
              <a:off x="2202650" y="3005850"/>
              <a:ext cx="1128125" cy="1134700"/>
            </a:xfrm>
            <a:custGeom>
              <a:avLst/>
              <a:gdLst/>
              <a:ahLst/>
              <a:cxnLst/>
              <a:rect l="l" t="t" r="r" b="b"/>
              <a:pathLst>
                <a:path w="45125" h="45388" extrusionOk="0">
                  <a:moveTo>
                    <a:pt x="1584" y="1"/>
                  </a:moveTo>
                  <a:lnTo>
                    <a:pt x="0" y="37505"/>
                  </a:lnTo>
                  <a:lnTo>
                    <a:pt x="6108" y="43816"/>
                  </a:lnTo>
                  <a:lnTo>
                    <a:pt x="43291" y="45387"/>
                  </a:lnTo>
                  <a:lnTo>
                    <a:pt x="45125" y="1834"/>
                  </a:lnTo>
                  <a:lnTo>
                    <a:pt x="1584" y="1"/>
                  </a:lnTo>
                  <a:close/>
                </a:path>
              </a:pathLst>
            </a:custGeom>
            <a:solidFill>
              <a:srgbClr val="58CBCA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024103"/>
              <a:endParaRPr sz="20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5" name="Google Shape;1486;p57"/>
            <p:cNvSpPr/>
            <p:nvPr/>
          </p:nvSpPr>
          <p:spPr>
            <a:xfrm>
              <a:off x="2202650" y="3943475"/>
              <a:ext cx="159275" cy="157775"/>
            </a:xfrm>
            <a:custGeom>
              <a:avLst/>
              <a:gdLst/>
              <a:ahLst/>
              <a:cxnLst/>
              <a:rect l="l" t="t" r="r" b="b"/>
              <a:pathLst>
                <a:path w="6371" h="6311" extrusionOk="0">
                  <a:moveTo>
                    <a:pt x="0" y="0"/>
                  </a:moveTo>
                  <a:lnTo>
                    <a:pt x="6108" y="6311"/>
                  </a:lnTo>
                  <a:lnTo>
                    <a:pt x="6370" y="26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024103"/>
              <a:endParaRPr sz="20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6" name="Google Shape;1487;p57"/>
            <p:cNvSpPr/>
            <p:nvPr/>
          </p:nvSpPr>
          <p:spPr>
            <a:xfrm>
              <a:off x="2625319" y="2939175"/>
              <a:ext cx="551875" cy="187905"/>
            </a:xfrm>
            <a:custGeom>
              <a:avLst/>
              <a:gdLst/>
              <a:ahLst/>
              <a:cxnLst/>
              <a:rect l="l" t="t" r="r" b="b"/>
              <a:pathLst>
                <a:path w="22075" h="5597" extrusionOk="0">
                  <a:moveTo>
                    <a:pt x="393" y="1"/>
                  </a:moveTo>
                  <a:cubicBezTo>
                    <a:pt x="334" y="334"/>
                    <a:pt x="226" y="691"/>
                    <a:pt x="191" y="870"/>
                  </a:cubicBezTo>
                  <a:cubicBezTo>
                    <a:pt x="48" y="2072"/>
                    <a:pt x="0" y="3275"/>
                    <a:pt x="36" y="4501"/>
                  </a:cubicBezTo>
                  <a:lnTo>
                    <a:pt x="22015" y="5597"/>
                  </a:lnTo>
                  <a:cubicBezTo>
                    <a:pt x="22015" y="4597"/>
                    <a:pt x="22015" y="3585"/>
                    <a:pt x="22027" y="2584"/>
                  </a:cubicBezTo>
                  <a:cubicBezTo>
                    <a:pt x="22074" y="2120"/>
                    <a:pt x="22015" y="1584"/>
                    <a:pt x="22039" y="1084"/>
                  </a:cubicBezTo>
                  <a:lnTo>
                    <a:pt x="393" y="1"/>
                  </a:lnTo>
                  <a:close/>
                </a:path>
              </a:pathLst>
            </a:custGeom>
            <a:solidFill>
              <a:srgbClr val="BA9EC5">
                <a:alpha val="79330"/>
              </a:srgbClr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024103"/>
              <a:endParaRPr sz="200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57" name="Google Shape;1493;p57"/>
          <p:cNvGrpSpPr/>
          <p:nvPr/>
        </p:nvGrpSpPr>
        <p:grpSpPr>
          <a:xfrm rot="-161392">
            <a:off x="6748503" y="2222146"/>
            <a:ext cx="1304308" cy="1738509"/>
            <a:chOff x="5448300" y="1526500"/>
            <a:chExt cx="1154925" cy="1154650"/>
          </a:xfrm>
        </p:grpSpPr>
        <p:sp>
          <p:nvSpPr>
            <p:cNvPr id="58" name="Google Shape;1494;p57"/>
            <p:cNvSpPr/>
            <p:nvPr/>
          </p:nvSpPr>
          <p:spPr>
            <a:xfrm>
              <a:off x="5466750" y="1544975"/>
              <a:ext cx="1136475" cy="1136175"/>
            </a:xfrm>
            <a:custGeom>
              <a:avLst/>
              <a:gdLst/>
              <a:ahLst/>
              <a:cxnLst/>
              <a:rect l="l" t="t" r="r" b="b"/>
              <a:pathLst>
                <a:path w="45459" h="45447" extrusionOk="0">
                  <a:moveTo>
                    <a:pt x="4132" y="11370"/>
                  </a:moveTo>
                  <a:cubicBezTo>
                    <a:pt x="4882" y="11370"/>
                    <a:pt x="5501" y="11990"/>
                    <a:pt x="5501" y="12740"/>
                  </a:cubicBezTo>
                  <a:cubicBezTo>
                    <a:pt x="5501" y="13502"/>
                    <a:pt x="4882" y="14109"/>
                    <a:pt x="4132" y="14109"/>
                  </a:cubicBezTo>
                  <a:cubicBezTo>
                    <a:pt x="3370" y="14109"/>
                    <a:pt x="2762" y="13502"/>
                    <a:pt x="2762" y="12740"/>
                  </a:cubicBezTo>
                  <a:cubicBezTo>
                    <a:pt x="2762" y="11990"/>
                    <a:pt x="3370" y="11370"/>
                    <a:pt x="4132" y="11370"/>
                  </a:cubicBezTo>
                  <a:close/>
                  <a:moveTo>
                    <a:pt x="3334" y="29563"/>
                  </a:moveTo>
                  <a:cubicBezTo>
                    <a:pt x="4084" y="29563"/>
                    <a:pt x="4703" y="30170"/>
                    <a:pt x="4703" y="30932"/>
                  </a:cubicBezTo>
                  <a:cubicBezTo>
                    <a:pt x="4703" y="31694"/>
                    <a:pt x="4096" y="32302"/>
                    <a:pt x="3334" y="32302"/>
                  </a:cubicBezTo>
                  <a:cubicBezTo>
                    <a:pt x="2584" y="32302"/>
                    <a:pt x="1965" y="31694"/>
                    <a:pt x="1965" y="30932"/>
                  </a:cubicBezTo>
                  <a:cubicBezTo>
                    <a:pt x="1965" y="30170"/>
                    <a:pt x="2584" y="29563"/>
                    <a:pt x="3334" y="29563"/>
                  </a:cubicBezTo>
                  <a:close/>
                  <a:moveTo>
                    <a:pt x="1893" y="0"/>
                  </a:moveTo>
                  <a:lnTo>
                    <a:pt x="0" y="43565"/>
                  </a:lnTo>
                  <a:lnTo>
                    <a:pt x="43565" y="45446"/>
                  </a:lnTo>
                  <a:lnTo>
                    <a:pt x="45458" y="1893"/>
                  </a:lnTo>
                  <a:lnTo>
                    <a:pt x="1893" y="0"/>
                  </a:lnTo>
                  <a:close/>
                </a:path>
              </a:pathLst>
            </a:custGeom>
            <a:solidFill>
              <a:srgbClr val="918C7F">
                <a:alpha val="18990"/>
              </a:srgbClr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024103"/>
              <a:endParaRPr sz="20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9" name="Google Shape;1495;p57"/>
            <p:cNvSpPr/>
            <p:nvPr/>
          </p:nvSpPr>
          <p:spPr>
            <a:xfrm>
              <a:off x="5448300" y="1526500"/>
              <a:ext cx="1136175" cy="1135875"/>
            </a:xfrm>
            <a:custGeom>
              <a:avLst/>
              <a:gdLst/>
              <a:ahLst/>
              <a:cxnLst/>
              <a:rect l="l" t="t" r="r" b="b"/>
              <a:pathLst>
                <a:path w="45447" h="45435" extrusionOk="0">
                  <a:moveTo>
                    <a:pt x="4120" y="11371"/>
                  </a:moveTo>
                  <a:cubicBezTo>
                    <a:pt x="4882" y="11371"/>
                    <a:pt x="5489" y="11978"/>
                    <a:pt x="5489" y="12740"/>
                  </a:cubicBezTo>
                  <a:cubicBezTo>
                    <a:pt x="5489" y="13502"/>
                    <a:pt x="4882" y="14110"/>
                    <a:pt x="4120" y="14110"/>
                  </a:cubicBezTo>
                  <a:cubicBezTo>
                    <a:pt x="3358" y="14110"/>
                    <a:pt x="2750" y="13491"/>
                    <a:pt x="2750" y="12740"/>
                  </a:cubicBezTo>
                  <a:cubicBezTo>
                    <a:pt x="2750" y="11978"/>
                    <a:pt x="3358" y="11371"/>
                    <a:pt x="4120" y="11371"/>
                  </a:cubicBezTo>
                  <a:close/>
                  <a:moveTo>
                    <a:pt x="3334" y="29552"/>
                  </a:moveTo>
                  <a:cubicBezTo>
                    <a:pt x="4072" y="29552"/>
                    <a:pt x="4703" y="30171"/>
                    <a:pt x="4703" y="30921"/>
                  </a:cubicBezTo>
                  <a:cubicBezTo>
                    <a:pt x="4703" y="31683"/>
                    <a:pt x="4096" y="32291"/>
                    <a:pt x="3334" y="32291"/>
                  </a:cubicBezTo>
                  <a:cubicBezTo>
                    <a:pt x="2572" y="32291"/>
                    <a:pt x="1965" y="31683"/>
                    <a:pt x="1965" y="30921"/>
                  </a:cubicBezTo>
                  <a:cubicBezTo>
                    <a:pt x="1965" y="30171"/>
                    <a:pt x="2572" y="29552"/>
                    <a:pt x="3334" y="29552"/>
                  </a:cubicBezTo>
                  <a:close/>
                  <a:moveTo>
                    <a:pt x="1893" y="1"/>
                  </a:moveTo>
                  <a:lnTo>
                    <a:pt x="0" y="43566"/>
                  </a:lnTo>
                  <a:lnTo>
                    <a:pt x="43565" y="45435"/>
                  </a:lnTo>
                  <a:lnTo>
                    <a:pt x="45446" y="1882"/>
                  </a:lnTo>
                  <a:lnTo>
                    <a:pt x="1893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024103"/>
              <a:endParaRPr sz="20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0" name="Google Shape;1496;p57"/>
            <p:cNvSpPr/>
            <p:nvPr/>
          </p:nvSpPr>
          <p:spPr>
            <a:xfrm>
              <a:off x="5448300" y="1526800"/>
              <a:ext cx="185750" cy="1094800"/>
            </a:xfrm>
            <a:custGeom>
              <a:avLst/>
              <a:gdLst/>
              <a:ahLst/>
              <a:cxnLst/>
              <a:rect l="l" t="t" r="r" b="b"/>
              <a:pathLst>
                <a:path w="7430" h="43792" extrusionOk="0">
                  <a:moveTo>
                    <a:pt x="4120" y="11359"/>
                  </a:moveTo>
                  <a:cubicBezTo>
                    <a:pt x="4882" y="11359"/>
                    <a:pt x="5489" y="11966"/>
                    <a:pt x="5489" y="12728"/>
                  </a:cubicBezTo>
                  <a:cubicBezTo>
                    <a:pt x="5489" y="13490"/>
                    <a:pt x="4882" y="14098"/>
                    <a:pt x="4120" y="14098"/>
                  </a:cubicBezTo>
                  <a:cubicBezTo>
                    <a:pt x="3358" y="14098"/>
                    <a:pt x="2750" y="13479"/>
                    <a:pt x="2750" y="12728"/>
                  </a:cubicBezTo>
                  <a:cubicBezTo>
                    <a:pt x="2750" y="11966"/>
                    <a:pt x="3358" y="11359"/>
                    <a:pt x="4120" y="11359"/>
                  </a:cubicBezTo>
                  <a:close/>
                  <a:moveTo>
                    <a:pt x="3334" y="29540"/>
                  </a:moveTo>
                  <a:cubicBezTo>
                    <a:pt x="4072" y="29540"/>
                    <a:pt x="4703" y="30159"/>
                    <a:pt x="4703" y="30909"/>
                  </a:cubicBezTo>
                  <a:cubicBezTo>
                    <a:pt x="4703" y="31671"/>
                    <a:pt x="4096" y="32279"/>
                    <a:pt x="3334" y="32279"/>
                  </a:cubicBezTo>
                  <a:cubicBezTo>
                    <a:pt x="2572" y="32279"/>
                    <a:pt x="1965" y="31671"/>
                    <a:pt x="1965" y="30909"/>
                  </a:cubicBezTo>
                  <a:cubicBezTo>
                    <a:pt x="1965" y="30159"/>
                    <a:pt x="2572" y="29540"/>
                    <a:pt x="3334" y="29540"/>
                  </a:cubicBezTo>
                  <a:close/>
                  <a:moveTo>
                    <a:pt x="1893" y="1"/>
                  </a:moveTo>
                  <a:lnTo>
                    <a:pt x="0" y="43554"/>
                  </a:lnTo>
                  <a:lnTo>
                    <a:pt x="5536" y="43792"/>
                  </a:lnTo>
                  <a:lnTo>
                    <a:pt x="7430" y="239"/>
                  </a:lnTo>
                  <a:lnTo>
                    <a:pt x="1893" y="1"/>
                  </a:lnTo>
                  <a:close/>
                </a:path>
              </a:pathLst>
            </a:custGeom>
            <a:solidFill>
              <a:srgbClr val="AD91BA"/>
            </a:solidFill>
            <a:ln>
              <a:noFill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defTabSz="1024103"/>
              <a:endParaRPr sz="200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61" name="Google Shape;1498;p57"/>
          <p:cNvSpPr txBox="1"/>
          <p:nvPr/>
        </p:nvSpPr>
        <p:spPr>
          <a:xfrm>
            <a:off x="4122569" y="1727380"/>
            <a:ext cx="1147200" cy="560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02396" tIns="102396" rIns="102396" bIns="102396" anchor="t" anchorCtr="0">
            <a:noAutofit/>
          </a:bodyPr>
          <a:lstStyle/>
          <a:p>
            <a:pPr algn="ctr" defTabSz="1024103"/>
            <a:r>
              <a:rPr lang="en-US" sz="3100" b="1" dirty="0">
                <a:solidFill>
                  <a:srgbClr val="2F1932"/>
                </a:solidFill>
                <a:latin typeface="Times New Roman" pitchFamily="18" charset="0"/>
                <a:ea typeface="Delius"/>
                <a:cs typeface="Times New Roman" pitchFamily="18" charset="0"/>
                <a:sym typeface="Delius"/>
              </a:rPr>
              <a:t>02</a:t>
            </a:r>
            <a:endParaRPr sz="3100" b="1" dirty="0">
              <a:solidFill>
                <a:srgbClr val="2F1932"/>
              </a:solidFill>
              <a:latin typeface="Times New Roman" pitchFamily="18" charset="0"/>
              <a:ea typeface="Delius"/>
              <a:cs typeface="Times New Roman" pitchFamily="18" charset="0"/>
              <a:sym typeface="Delius"/>
            </a:endParaRPr>
          </a:p>
        </p:txBody>
      </p:sp>
      <p:sp>
        <p:nvSpPr>
          <p:cNvPr id="62" name="Google Shape;1499;p57"/>
          <p:cNvSpPr txBox="1"/>
          <p:nvPr/>
        </p:nvSpPr>
        <p:spPr>
          <a:xfrm>
            <a:off x="6808931" y="2613133"/>
            <a:ext cx="1147200" cy="560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02396" tIns="102396" rIns="102396" bIns="102396" anchor="t" anchorCtr="0">
            <a:noAutofit/>
          </a:bodyPr>
          <a:lstStyle/>
          <a:p>
            <a:pPr algn="ctr" defTabSz="1024103"/>
            <a:r>
              <a:rPr lang="en-US" sz="3100" b="1" dirty="0">
                <a:solidFill>
                  <a:srgbClr val="2F1932"/>
                </a:solidFill>
                <a:latin typeface="Times New Roman" pitchFamily="18" charset="0"/>
                <a:ea typeface="Delius"/>
                <a:cs typeface="Times New Roman" pitchFamily="18" charset="0"/>
                <a:sym typeface="Delius"/>
              </a:rPr>
              <a:t>03</a:t>
            </a:r>
            <a:endParaRPr sz="3100" b="1" dirty="0">
              <a:solidFill>
                <a:srgbClr val="2F1932"/>
              </a:solidFill>
              <a:latin typeface="Times New Roman" pitchFamily="18" charset="0"/>
              <a:ea typeface="Delius"/>
              <a:cs typeface="Times New Roman" pitchFamily="18" charset="0"/>
              <a:sym typeface="Delius"/>
            </a:endParaRPr>
          </a:p>
        </p:txBody>
      </p:sp>
    </p:spTree>
    <p:extLst>
      <p:ext uri="{BB962C8B-B14F-4D97-AF65-F5344CB8AC3E}">
        <p14:creationId xmlns:p14="http://schemas.microsoft.com/office/powerpoint/2010/main" val="3784854181"/>
      </p:ext>
    </p:extLst>
  </p:cSld>
  <p:clrMapOvr>
    <a:masterClrMapping/>
  </p:clrMapOvr>
  <p:transition spd="slow">
    <p:comb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4" grpId="0" animBg="1"/>
      <p:bldP spid="1497" grpId="0"/>
      <p:bldP spid="4" grpId="0"/>
      <p:bldP spid="48" grpId="0"/>
      <p:bldP spid="49" grpId="0"/>
      <p:bldP spid="50" grpId="0" animBg="1"/>
      <p:bldP spid="61" grpId="0"/>
      <p:bldP spid="6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0" name="Picture 6" descr="blumen-pflanzen085">
            <a:extLst>
              <a:ext uri="{FF2B5EF4-FFF2-40B4-BE49-F238E27FC236}">
                <a16:creationId xmlns="" xmlns:a16="http://schemas.microsoft.com/office/drawing/2014/main" id="{6BD11966-A244-50C2-8778-51E750EF1A0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28" y="65646"/>
            <a:ext cx="1257300" cy="15173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891" name="Picture 7" descr="cyworld0138">
            <a:extLst>
              <a:ext uri="{FF2B5EF4-FFF2-40B4-BE49-F238E27FC236}">
                <a16:creationId xmlns="" xmlns:a16="http://schemas.microsoft.com/office/drawing/2014/main" id="{F27F7446-B2FE-39E5-7A18-CC32ECC266FC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12361" y="3793153"/>
            <a:ext cx="825103" cy="31863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892" name="Picture 7" descr="photo-1">
            <a:extLst>
              <a:ext uri="{FF2B5EF4-FFF2-40B4-BE49-F238E27FC236}">
                <a16:creationId xmlns="" xmlns:a16="http://schemas.microsoft.com/office/drawing/2014/main" id="{668C6BBF-3183-B527-7C5E-792B309D38C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6236010"/>
            <a:ext cx="8519160" cy="6069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893" name="Picture 8" descr="HOLLY4">
            <a:extLst>
              <a:ext uri="{FF2B5EF4-FFF2-40B4-BE49-F238E27FC236}">
                <a16:creationId xmlns="" xmlns:a16="http://schemas.microsoft.com/office/drawing/2014/main" id="{094BC20B-23E5-1B38-09B8-C076A6A21E0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-2412057" y="3400729"/>
            <a:ext cx="5462290" cy="638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894" name="Picture 10" descr="photo-1">
            <a:extLst>
              <a:ext uri="{FF2B5EF4-FFF2-40B4-BE49-F238E27FC236}">
                <a16:creationId xmlns="" xmlns:a16="http://schemas.microsoft.com/office/drawing/2014/main" id="{FF411406-077D-258C-D8D3-0E9446E3CB2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15069"/>
            <a:ext cx="7513320" cy="6069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895" name="Picture 11" descr="HOLLY4">
            <a:extLst>
              <a:ext uri="{FF2B5EF4-FFF2-40B4-BE49-F238E27FC236}">
                <a16:creationId xmlns="" xmlns:a16="http://schemas.microsoft.com/office/drawing/2014/main" id="{DA687401-4608-2C52-B68B-E3887B49A87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6429273" y="2111812"/>
            <a:ext cx="4629354" cy="638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>
            <a:extLst>
              <a:ext uri="{FF2B5EF4-FFF2-40B4-BE49-F238E27FC236}">
                <a16:creationId xmlns="" xmlns:a16="http://schemas.microsoft.com/office/drawing/2014/main" id="{9DEA1554-236A-0F3F-5FD0-BC932C329730}"/>
              </a:ext>
            </a:extLst>
          </p:cNvPr>
          <p:cNvSpPr/>
          <p:nvPr/>
        </p:nvSpPr>
        <p:spPr>
          <a:xfrm>
            <a:off x="806986" y="723144"/>
            <a:ext cx="7617876" cy="5611074"/>
          </a:xfrm>
          <a:prstGeom prst="rect">
            <a:avLst/>
          </a:prstGeom>
          <a:noFill/>
        </p:spPr>
        <p:txBody>
          <a:bodyPr wrap="none" lIns="76678" tIns="38339" rIns="76678" bIns="38339" numCol="1">
            <a:prstTxWarp prst="textArchUpPour">
              <a:avLst/>
            </a:prstTxWarp>
            <a:spAutoFit/>
          </a:bodyPr>
          <a:lstStyle/>
          <a:p>
            <a:pPr algn="ctr"/>
            <a:r>
              <a:rPr lang="en-US" sz="4500" kern="10" dirty="0" err="1">
                <a:ln>
                  <a:solidFill>
                    <a:srgbClr val="FF0000"/>
                  </a:solidFill>
                </a:ln>
                <a:solidFill>
                  <a:srgbClr val="0000FF"/>
                </a:solidFill>
                <a:effectLst>
                  <a:outerShdw blurRad="50800" dist="38100" dir="13500000" algn="br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úc</a:t>
            </a:r>
            <a:r>
              <a:rPr lang="en-US" sz="4500" kern="10" dirty="0">
                <a:ln>
                  <a:solidFill>
                    <a:srgbClr val="FF0000"/>
                  </a:solidFill>
                </a:ln>
                <a:solidFill>
                  <a:srgbClr val="0000FF"/>
                </a:solidFill>
                <a:effectLst>
                  <a:outerShdw blurRad="50800" dist="38100" dir="13500000" algn="br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500" kern="10" dirty="0" err="1">
                <a:ln>
                  <a:solidFill>
                    <a:srgbClr val="FF0000"/>
                  </a:solidFill>
                </a:ln>
                <a:solidFill>
                  <a:srgbClr val="0000FF"/>
                </a:solidFill>
                <a:effectLst>
                  <a:outerShdw blurRad="50800" dist="38100" dir="13500000" algn="br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quý</a:t>
            </a:r>
            <a:r>
              <a:rPr lang="en-US" sz="4500" kern="10" dirty="0">
                <a:ln>
                  <a:solidFill>
                    <a:srgbClr val="FF0000"/>
                  </a:solidFill>
                </a:ln>
                <a:solidFill>
                  <a:srgbClr val="0000FF"/>
                </a:solidFill>
                <a:effectLst>
                  <a:outerShdw blurRad="50800" dist="38100" dir="13500000" algn="br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500" kern="10" dirty="0" err="1">
                <a:ln>
                  <a:solidFill>
                    <a:srgbClr val="FF0000"/>
                  </a:solidFill>
                </a:ln>
                <a:solidFill>
                  <a:srgbClr val="0000FF"/>
                </a:solidFill>
                <a:effectLst>
                  <a:outerShdw blurRad="50800" dist="38100" dir="13500000" algn="br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ầy</a:t>
            </a:r>
            <a:r>
              <a:rPr lang="en-US" sz="4500" kern="10" dirty="0">
                <a:ln>
                  <a:solidFill>
                    <a:srgbClr val="FF0000"/>
                  </a:solidFill>
                </a:ln>
                <a:solidFill>
                  <a:srgbClr val="0000FF"/>
                </a:solidFill>
                <a:effectLst>
                  <a:outerShdw blurRad="50800" dist="38100" dir="13500000" algn="br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500" kern="10" dirty="0" err="1">
                <a:ln>
                  <a:solidFill>
                    <a:srgbClr val="FF0000"/>
                  </a:solidFill>
                </a:ln>
                <a:solidFill>
                  <a:srgbClr val="0000FF"/>
                </a:solidFill>
                <a:effectLst>
                  <a:outerShdw blurRad="50800" dist="38100" dir="13500000" algn="br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ô</a:t>
            </a:r>
            <a:r>
              <a:rPr lang="en-US" sz="4500" kern="10" dirty="0">
                <a:ln>
                  <a:solidFill>
                    <a:srgbClr val="FF0000"/>
                  </a:solidFill>
                </a:ln>
                <a:solidFill>
                  <a:srgbClr val="0000FF"/>
                </a:solidFill>
                <a:effectLst>
                  <a:outerShdw blurRad="50800" dist="38100" dir="13500000" algn="br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500" kern="10" dirty="0" err="1">
                <a:ln>
                  <a:solidFill>
                    <a:srgbClr val="FF0000"/>
                  </a:solidFill>
                </a:ln>
                <a:solidFill>
                  <a:srgbClr val="0000FF"/>
                </a:solidFill>
                <a:effectLst>
                  <a:outerShdw blurRad="50800" dist="38100" dir="13500000" algn="br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ạnh</a:t>
            </a:r>
            <a:r>
              <a:rPr lang="en-US" sz="4500" kern="10" dirty="0">
                <a:ln>
                  <a:solidFill>
                    <a:srgbClr val="FF0000"/>
                  </a:solidFill>
                </a:ln>
                <a:solidFill>
                  <a:srgbClr val="0000FF"/>
                </a:solidFill>
                <a:effectLst>
                  <a:outerShdw blurRad="50800" dist="38100" dir="13500000" algn="br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500" kern="10" dirty="0" err="1">
                <a:ln>
                  <a:solidFill>
                    <a:srgbClr val="FF0000"/>
                  </a:solidFill>
                </a:ln>
                <a:solidFill>
                  <a:srgbClr val="0000FF"/>
                </a:solidFill>
                <a:effectLst>
                  <a:outerShdw blurRad="50800" dist="38100" dir="13500000" algn="br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khỏe</a:t>
            </a:r>
            <a:r>
              <a:rPr lang="en-US" sz="4500" kern="10" dirty="0">
                <a:ln>
                  <a:solidFill>
                    <a:srgbClr val="FF0000"/>
                  </a:solidFill>
                </a:ln>
                <a:solidFill>
                  <a:srgbClr val="0000FF"/>
                </a:solidFill>
                <a:effectLst>
                  <a:outerShdw blurRad="50800" dist="38100" dir="13500000" algn="br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500" kern="10" dirty="0" err="1">
                <a:ln>
                  <a:solidFill>
                    <a:srgbClr val="FF0000"/>
                  </a:solidFill>
                </a:ln>
                <a:solidFill>
                  <a:srgbClr val="0000FF"/>
                </a:solidFill>
                <a:effectLst>
                  <a:outerShdw blurRad="50800" dist="38100" dir="13500000" algn="br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ạnh</a:t>
            </a:r>
            <a:r>
              <a:rPr lang="en-US" sz="4500" kern="10" dirty="0">
                <a:ln>
                  <a:solidFill>
                    <a:srgbClr val="FF0000"/>
                  </a:solidFill>
                </a:ln>
                <a:solidFill>
                  <a:srgbClr val="0000FF"/>
                </a:solidFill>
                <a:effectLst>
                  <a:outerShdw blurRad="50800" dist="38100" dir="13500000" algn="br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500" kern="10" dirty="0" err="1">
                <a:ln>
                  <a:solidFill>
                    <a:srgbClr val="FF0000"/>
                  </a:solidFill>
                </a:ln>
                <a:solidFill>
                  <a:srgbClr val="0000FF"/>
                </a:solidFill>
                <a:effectLst>
                  <a:outerShdw blurRad="50800" dist="38100" dir="13500000" algn="br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húc</a:t>
            </a:r>
            <a:r>
              <a:rPr lang="en-US" sz="4500" kern="10" dirty="0">
                <a:ln>
                  <a:solidFill>
                    <a:srgbClr val="FF0000"/>
                  </a:solidFill>
                </a:ln>
                <a:solidFill>
                  <a:srgbClr val="0000FF"/>
                </a:solidFill>
                <a:effectLst>
                  <a:outerShdw blurRad="50800" dist="38100" dir="13500000" algn="br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ctr"/>
            <a:r>
              <a:rPr lang="en-US" sz="4500" kern="10" dirty="0" err="1">
                <a:ln>
                  <a:solidFill>
                    <a:srgbClr val="FF0000"/>
                  </a:solidFill>
                </a:ln>
                <a:solidFill>
                  <a:srgbClr val="0000FF"/>
                </a:solidFill>
                <a:effectLst>
                  <a:outerShdw blurRad="50800" dist="38100" dir="13500000" algn="br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úc</a:t>
            </a:r>
            <a:r>
              <a:rPr lang="en-US" sz="4500" kern="10" dirty="0">
                <a:ln>
                  <a:solidFill>
                    <a:srgbClr val="FF0000"/>
                  </a:solidFill>
                </a:ln>
                <a:solidFill>
                  <a:srgbClr val="0000FF"/>
                </a:solidFill>
                <a:effectLst>
                  <a:outerShdw blurRad="50800" dist="38100" dir="13500000" algn="br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500" kern="10" dirty="0" err="1" smtClean="0">
                <a:ln>
                  <a:solidFill>
                    <a:srgbClr val="FF0000"/>
                  </a:solidFill>
                </a:ln>
                <a:solidFill>
                  <a:srgbClr val="0000FF"/>
                </a:solidFill>
                <a:effectLst>
                  <a:outerShdw blurRad="50800" dist="38100" dir="13500000" algn="br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500" kern="10" dirty="0" smtClean="0">
                <a:ln>
                  <a:solidFill>
                    <a:srgbClr val="FF0000"/>
                  </a:solidFill>
                </a:ln>
                <a:solidFill>
                  <a:srgbClr val="0000FF"/>
                </a:solidFill>
                <a:effectLst>
                  <a:outerShdw blurRad="50800" dist="38100" dir="13500000" algn="br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500" kern="10" dirty="0" err="1" smtClean="0">
                <a:ln>
                  <a:solidFill>
                    <a:srgbClr val="FF0000"/>
                  </a:solidFill>
                </a:ln>
                <a:solidFill>
                  <a:srgbClr val="0000FF"/>
                </a:solidFill>
                <a:effectLst>
                  <a:outerShdw blurRad="50800" dist="38100" dir="13500000" algn="br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4500" kern="10" dirty="0" smtClean="0">
                <a:ln>
                  <a:solidFill>
                    <a:srgbClr val="FF0000"/>
                  </a:solidFill>
                </a:ln>
                <a:solidFill>
                  <a:srgbClr val="0000FF"/>
                </a:solidFill>
                <a:effectLst>
                  <a:outerShdw blurRad="50800" dist="38100" dir="13500000" algn="br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500" kern="10" dirty="0" err="1" smtClean="0">
                <a:ln>
                  <a:solidFill>
                    <a:srgbClr val="FF0000"/>
                  </a:solidFill>
                </a:ln>
                <a:solidFill>
                  <a:srgbClr val="0000FF"/>
                </a:solidFill>
                <a:effectLst>
                  <a:outerShdw blurRad="50800" dist="38100" dir="13500000" algn="br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ăm</a:t>
            </a:r>
            <a:r>
              <a:rPr lang="en-US" sz="4500" kern="10" dirty="0" smtClean="0">
                <a:ln>
                  <a:solidFill>
                    <a:srgbClr val="FF0000"/>
                  </a:solidFill>
                </a:ln>
                <a:solidFill>
                  <a:srgbClr val="0000FF"/>
                </a:solidFill>
                <a:effectLst>
                  <a:outerShdw blurRad="50800" dist="38100" dir="13500000" algn="br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500" kern="10" dirty="0" err="1" smtClean="0">
                <a:ln>
                  <a:solidFill>
                    <a:srgbClr val="FF0000"/>
                  </a:solidFill>
                </a:ln>
                <a:solidFill>
                  <a:srgbClr val="0000FF"/>
                </a:solidFill>
                <a:effectLst>
                  <a:outerShdw blurRad="50800" dist="38100" dir="13500000" algn="br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goan</a:t>
            </a:r>
            <a:r>
              <a:rPr lang="en-US" sz="4500" kern="10" dirty="0" smtClean="0">
                <a:ln>
                  <a:solidFill>
                    <a:srgbClr val="FF0000"/>
                  </a:solidFill>
                </a:ln>
                <a:solidFill>
                  <a:srgbClr val="0000FF"/>
                </a:solidFill>
                <a:effectLst>
                  <a:outerShdw blurRad="50800" dist="38100" dir="13500000" algn="br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4500" kern="10" dirty="0" err="1" smtClean="0">
                <a:ln>
                  <a:solidFill>
                    <a:srgbClr val="FF0000"/>
                  </a:solidFill>
                </a:ln>
                <a:solidFill>
                  <a:srgbClr val="0000FF"/>
                </a:solidFill>
                <a:effectLst>
                  <a:outerShdw blurRad="50800" dist="38100" dir="13500000" algn="br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4500" kern="10" dirty="0" smtClean="0">
                <a:ln>
                  <a:solidFill>
                    <a:srgbClr val="FF0000"/>
                  </a:solidFill>
                </a:ln>
                <a:solidFill>
                  <a:srgbClr val="0000FF"/>
                </a:solidFill>
                <a:effectLst>
                  <a:outerShdw blurRad="50800" dist="38100" dir="13500000" algn="br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500" kern="10" dirty="0" err="1" smtClean="0">
                <a:ln>
                  <a:solidFill>
                    <a:srgbClr val="FF0000"/>
                  </a:solidFill>
                </a:ln>
                <a:solidFill>
                  <a:srgbClr val="0000FF"/>
                </a:solidFill>
                <a:effectLst>
                  <a:outerShdw blurRad="50800" dist="38100" dir="13500000" algn="br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iỏi</a:t>
            </a:r>
            <a:r>
              <a:rPr lang="en-US" sz="4500" kern="10" smtClean="0">
                <a:ln>
                  <a:solidFill>
                    <a:srgbClr val="FF0000"/>
                  </a:solidFill>
                </a:ln>
                <a:solidFill>
                  <a:srgbClr val="0000FF"/>
                </a:solidFill>
                <a:effectLst>
                  <a:outerShdw blurRad="50800" dist="38100" dir="13500000" algn="br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4500" dirty="0">
              <a:ln>
                <a:solidFill>
                  <a:srgbClr val="FF0000"/>
                </a:solidFill>
              </a:ln>
              <a:solidFill>
                <a:srgbClr val="0000FF"/>
              </a:solidFill>
              <a:effectLst>
                <a:outerShdw blurRad="50800" dist="38100" dir="13500000" algn="br" rotWithShape="0">
                  <a:prstClr val="black">
                    <a:alpha val="40000"/>
                  </a:prstClr>
                </a:outerShdw>
              </a:effectLst>
            </a:endParaRPr>
          </a:p>
        </p:txBody>
      </p:sp>
      <p:pic>
        <p:nvPicPr>
          <p:cNvPr id="6" name="Picture 13" descr="blumen-pflanzen108">
            <a:extLst>
              <a:ext uri="{FF2B5EF4-FFF2-40B4-BE49-F238E27FC236}">
                <a16:creationId xmlns="" xmlns:a16="http://schemas.microsoft.com/office/drawing/2014/main" id="{16ACFD55-DB4B-7089-A432-7B6B4EE33F4C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34154" y="2515357"/>
            <a:ext cx="3538538" cy="361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337322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851</TotalTime>
  <Words>298</Words>
  <Application>Microsoft Office PowerPoint</Application>
  <PresentationFormat>On-screen Show (4:3)</PresentationFormat>
  <Paragraphs>31</Paragraphs>
  <Slides>9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1" baseType="lpstr">
      <vt:lpstr>Office Theme</vt:lpstr>
      <vt:lpstr>Equation</vt:lpstr>
      <vt:lpstr>PowerPoint Presentation</vt:lpstr>
      <vt:lpstr>KHỞI ĐỘNG</vt:lpstr>
      <vt:lpstr>TIẾT 25  BÀI TẬP CUỐI CHƯƠNG II</vt:lpstr>
      <vt:lpstr>THỂ LỆ CHƠI PLICKERS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om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ismail - [2010]</dc:creator>
  <cp:lastModifiedBy>ismail - [2010]</cp:lastModifiedBy>
  <cp:revision>137</cp:revision>
  <dcterms:created xsi:type="dcterms:W3CDTF">2024-01-18T00:12:49Z</dcterms:created>
  <dcterms:modified xsi:type="dcterms:W3CDTF">2024-12-02T22:57:26Z</dcterms:modified>
</cp:coreProperties>
</file>